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3376"/>
        <w:gridCol w:w="10128"/>
      </w:tblGrid>
      <w:tr w:rsidR="008F1E00" w:rsidRPr="006B3087" w14:paraId="681F372E" w14:textId="77777777" w:rsidTr="008F1E00">
        <w:trPr>
          <w:trHeight w:val="1124"/>
        </w:trPr>
        <w:tc>
          <w:tcPr>
            <w:tcW w:w="1250" w:type="pct"/>
            <w:hideMark/>
          </w:tcPr>
          <w:p w14:paraId="3EF20F9F" w14:textId="77777777" w:rsidR="008F1E00" w:rsidRPr="006B3087" w:rsidRDefault="008F1E00" w:rsidP="008F1E00">
            <w:pPr>
              <w:spacing w:after="0" w:line="288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 xml:space="preserve">SỞ GDĐT QUẢNG NAM </w:t>
            </w:r>
          </w:p>
          <w:p w14:paraId="674E1596" w14:textId="463A1869" w:rsidR="008F1E00" w:rsidRPr="006B3087" w:rsidRDefault="008F1E00" w:rsidP="008F1E00">
            <w:pPr>
              <w:spacing w:after="0" w:line="288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>TỔ</w:t>
            </w:r>
            <w:r w:rsidR="009B6443"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>: TOÁN-TIN</w:t>
            </w: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>.</w:t>
            </w:r>
          </w:p>
        </w:tc>
        <w:tc>
          <w:tcPr>
            <w:tcW w:w="3750" w:type="pct"/>
          </w:tcPr>
          <w:p w14:paraId="399EF8A1" w14:textId="44856727" w:rsidR="008F1E00" w:rsidRPr="006B3087" w:rsidRDefault="008F1E00" w:rsidP="008F1E00">
            <w:pPr>
              <w:spacing w:after="0" w:line="288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>KẾ HOẠCH GIÁO DỤC MÔN HỌC -  NĂM HỌ</w:t>
            </w:r>
            <w:r w:rsidR="00BB42EF"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>C 2021-2022</w:t>
            </w:r>
          </w:p>
          <w:p w14:paraId="164820CE" w14:textId="6ACC64DC" w:rsidR="008F1E00" w:rsidRPr="006B3087" w:rsidRDefault="008F1E00" w:rsidP="008F1E00">
            <w:pPr>
              <w:spacing w:after="0" w:line="288" w:lineRule="auto"/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 xml:space="preserve">                                       MÔN: TOÁN</w:t>
            </w:r>
            <w:r w:rsidR="008A0E53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 xml:space="preserve"> -</w:t>
            </w: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pl-PL"/>
              </w:rPr>
              <w:t xml:space="preserve">  KHỐI: 11</w:t>
            </w:r>
          </w:p>
        </w:tc>
      </w:tr>
    </w:tbl>
    <w:p w14:paraId="1094D055" w14:textId="77777777" w:rsidR="008F1E00" w:rsidRPr="006B3087" w:rsidRDefault="008F1E00" w:rsidP="008F1E00">
      <w:pPr>
        <w:numPr>
          <w:ilvl w:val="0"/>
          <w:numId w:val="1"/>
        </w:numPr>
        <w:spacing w:after="0" w:line="240" w:lineRule="auto"/>
        <w:contextualSpacing/>
        <w:jc w:val="both"/>
        <w:rPr>
          <w:rFonts w:cs="Times New Roman"/>
          <w:b/>
          <w:color w:val="FF0000"/>
          <w:sz w:val="24"/>
          <w:szCs w:val="24"/>
          <w:lang w:val="pl-PL"/>
        </w:rPr>
      </w:pPr>
      <w:r w:rsidRPr="006B3087">
        <w:rPr>
          <w:rFonts w:cs="Times New Roman"/>
          <w:b/>
          <w:color w:val="FF0000"/>
          <w:sz w:val="24"/>
          <w:szCs w:val="24"/>
          <w:lang w:val="pl-PL"/>
        </w:rPr>
        <w:t>Thông tin:</w:t>
      </w:r>
    </w:p>
    <w:p w14:paraId="38090095" w14:textId="100070FA" w:rsidR="008F1E00" w:rsidRPr="006B3087" w:rsidRDefault="008F1E00" w:rsidP="008F1E00">
      <w:pPr>
        <w:numPr>
          <w:ilvl w:val="0"/>
          <w:numId w:val="2"/>
        </w:numPr>
        <w:spacing w:after="0" w:line="240" w:lineRule="auto"/>
        <w:contextualSpacing/>
        <w:jc w:val="both"/>
        <w:rPr>
          <w:rFonts w:cs="Times New Roman"/>
          <w:color w:val="000000" w:themeColor="text1"/>
          <w:sz w:val="24"/>
          <w:szCs w:val="24"/>
        </w:rPr>
      </w:pPr>
      <w:r w:rsidRPr="006B3087">
        <w:rPr>
          <w:rFonts w:cs="Times New Roman"/>
          <w:color w:val="000000" w:themeColor="text1"/>
          <w:sz w:val="24"/>
          <w:szCs w:val="24"/>
        </w:rPr>
        <w:t>Tổ trưở</w:t>
      </w:r>
      <w:r w:rsidR="008A0E53">
        <w:rPr>
          <w:rFonts w:cs="Times New Roman"/>
          <w:color w:val="000000" w:themeColor="text1"/>
          <w:sz w:val="24"/>
          <w:szCs w:val="24"/>
        </w:rPr>
        <w:t>ng:</w:t>
      </w:r>
      <w:r w:rsidR="008A0E53">
        <w:rPr>
          <w:rFonts w:cs="Times New Roman"/>
          <w:color w:val="000000" w:themeColor="text1"/>
          <w:sz w:val="24"/>
          <w:szCs w:val="24"/>
        </w:rPr>
        <w:tab/>
      </w:r>
      <w:r w:rsidR="00B510F2" w:rsidRPr="006B3087">
        <w:rPr>
          <w:rFonts w:cs="Times New Roman"/>
          <w:color w:val="000000" w:themeColor="text1"/>
          <w:sz w:val="24"/>
          <w:szCs w:val="24"/>
        </w:rPr>
        <w:t>Nguyễ</w:t>
      </w:r>
      <w:r w:rsidR="00084CC3" w:rsidRPr="006B3087">
        <w:rPr>
          <w:rFonts w:cs="Times New Roman"/>
          <w:color w:val="000000" w:themeColor="text1"/>
          <w:sz w:val="24"/>
          <w:szCs w:val="24"/>
        </w:rPr>
        <w:t>n Tấn Việt</w:t>
      </w:r>
    </w:p>
    <w:p w14:paraId="4C681458" w14:textId="7BFAED79" w:rsidR="008F1E00" w:rsidRPr="006B3087" w:rsidRDefault="008F1E00" w:rsidP="00C636A1">
      <w:pPr>
        <w:numPr>
          <w:ilvl w:val="0"/>
          <w:numId w:val="2"/>
        </w:numPr>
        <w:spacing w:after="0" w:line="240" w:lineRule="auto"/>
        <w:ind w:left="714" w:hanging="357"/>
        <w:contextualSpacing/>
        <w:jc w:val="both"/>
        <w:rPr>
          <w:rFonts w:cs="Times New Roman"/>
          <w:sz w:val="24"/>
          <w:szCs w:val="24"/>
        </w:rPr>
      </w:pPr>
      <w:r w:rsidRPr="006B3087">
        <w:rPr>
          <w:rFonts w:cs="Times New Roman"/>
          <w:color w:val="000000" w:themeColor="text1"/>
          <w:sz w:val="24"/>
          <w:szCs w:val="24"/>
        </w:rPr>
        <w:t xml:space="preserve">Nhóm trưởng chuyên môn: </w:t>
      </w:r>
      <w:r w:rsidR="008A0E53">
        <w:rPr>
          <w:rFonts w:cs="Times New Roman"/>
          <w:color w:val="000000" w:themeColor="text1"/>
          <w:sz w:val="24"/>
          <w:szCs w:val="24"/>
        </w:rPr>
        <w:tab/>
      </w:r>
      <w:r w:rsidR="00B510F2" w:rsidRPr="006B3087">
        <w:rPr>
          <w:rFonts w:cs="Times New Roman"/>
          <w:sz w:val="24"/>
          <w:szCs w:val="24"/>
        </w:rPr>
        <w:t>Nguyễ</w:t>
      </w:r>
      <w:r w:rsidR="00084CC3" w:rsidRPr="006B3087">
        <w:rPr>
          <w:rFonts w:cs="Times New Roman"/>
          <w:sz w:val="24"/>
          <w:szCs w:val="24"/>
        </w:rPr>
        <w:t>n Văn Vinh</w:t>
      </w:r>
    </w:p>
    <w:p w14:paraId="4FE140FF" w14:textId="77777777" w:rsidR="008F1E00" w:rsidRPr="006B3087" w:rsidRDefault="008F1E00" w:rsidP="008F1E00">
      <w:pPr>
        <w:numPr>
          <w:ilvl w:val="0"/>
          <w:numId w:val="1"/>
        </w:numPr>
        <w:spacing w:after="0" w:line="240" w:lineRule="auto"/>
        <w:contextualSpacing/>
        <w:jc w:val="both"/>
        <w:rPr>
          <w:rFonts w:cs="Times New Roman"/>
          <w:b/>
          <w:sz w:val="24"/>
          <w:szCs w:val="24"/>
        </w:rPr>
      </w:pPr>
      <w:r w:rsidRPr="006B3087">
        <w:rPr>
          <w:rFonts w:cs="Times New Roman"/>
          <w:b/>
          <w:color w:val="FF0000"/>
          <w:sz w:val="24"/>
          <w:szCs w:val="24"/>
        </w:rPr>
        <w:t>Kế hoạch cụ thể</w:t>
      </w:r>
      <w:r w:rsidRPr="006B3087">
        <w:rPr>
          <w:rFonts w:cs="Times New Roman"/>
          <w:b/>
          <w:sz w:val="24"/>
          <w:szCs w:val="24"/>
        </w:rPr>
        <w:t>:</w:t>
      </w:r>
    </w:p>
    <w:p w14:paraId="0F8745FD" w14:textId="77777777" w:rsidR="008F1E00" w:rsidRPr="006B3087" w:rsidRDefault="008F1E00" w:rsidP="008F1E00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6B3087">
        <w:rPr>
          <w:rFonts w:cs="Times New Roman"/>
          <w:sz w:val="24"/>
          <w:szCs w:val="24"/>
        </w:rPr>
        <w:t>Cả năm: (35 tuần x … tiết/tuần) = 123 tiết.</w:t>
      </w:r>
    </w:p>
    <w:p w14:paraId="5394BC19" w14:textId="77777777" w:rsidR="008F1E00" w:rsidRPr="006B3087" w:rsidRDefault="008F1E00" w:rsidP="008F1E00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6B3087">
        <w:rPr>
          <w:rFonts w:cs="Times New Roman"/>
          <w:sz w:val="24"/>
          <w:szCs w:val="24"/>
        </w:rPr>
        <w:t>Học kỳ I: (18 tuần x 4 tiết/tuần) = 72 tiết.</w:t>
      </w:r>
    </w:p>
    <w:p w14:paraId="0C00E5F9" w14:textId="77777777" w:rsidR="008F1E00" w:rsidRPr="006B3087" w:rsidRDefault="008F1E00" w:rsidP="008F1E00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6B3087">
        <w:rPr>
          <w:rFonts w:cs="Times New Roman"/>
          <w:sz w:val="24"/>
          <w:szCs w:val="24"/>
        </w:rPr>
        <w:t>Học kỳ II: (17 tuần x 3 tiết/tuần) = 51 tiết.</w:t>
      </w:r>
    </w:p>
    <w:p w14:paraId="19834199" w14:textId="77777777" w:rsidR="008F1E00" w:rsidRPr="006B3087" w:rsidRDefault="008F1E00" w:rsidP="008F1E00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tbl>
      <w:tblPr>
        <w:tblpPr w:leftFromText="180" w:rightFromText="180" w:vertAnchor="text" w:tblpX="-361" w:tblpY="1"/>
        <w:tblOverlap w:val="never"/>
        <w:tblW w:w="520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0"/>
        <w:gridCol w:w="793"/>
        <w:gridCol w:w="1677"/>
        <w:gridCol w:w="158"/>
        <w:gridCol w:w="2574"/>
        <w:gridCol w:w="3615"/>
        <w:gridCol w:w="2644"/>
        <w:gridCol w:w="1795"/>
      </w:tblGrid>
      <w:tr w:rsidR="00C80114" w:rsidRPr="006B3087" w14:paraId="1BA36AA5" w14:textId="77777777" w:rsidTr="004836A8">
        <w:trPr>
          <w:tblHeader/>
        </w:trPr>
        <w:tc>
          <w:tcPr>
            <w:tcW w:w="288" w:type="pct"/>
            <w:shd w:val="clear" w:color="auto" w:fill="FFFF00"/>
            <w:vAlign w:val="center"/>
          </w:tcPr>
          <w:p w14:paraId="5B7850A3" w14:textId="77777777" w:rsidR="00C80114" w:rsidRPr="006B3087" w:rsidRDefault="00C80114" w:rsidP="00E01454">
            <w:pPr>
              <w:spacing w:after="0" w:line="240" w:lineRule="auto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ần</w:t>
            </w:r>
          </w:p>
        </w:tc>
        <w:tc>
          <w:tcPr>
            <w:tcW w:w="282" w:type="pct"/>
            <w:tcBorders>
              <w:right w:val="single" w:sz="4" w:space="0" w:color="auto"/>
            </w:tcBorders>
            <w:shd w:val="clear" w:color="auto" w:fill="FFFF00"/>
            <w:vAlign w:val="center"/>
          </w:tcPr>
          <w:p w14:paraId="31BA770D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00"/>
            <w:vAlign w:val="center"/>
          </w:tcPr>
          <w:p w14:paraId="5975EE89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71" w:type="pct"/>
            <w:gridSpan w:val="2"/>
            <w:shd w:val="clear" w:color="auto" w:fill="FFFF00"/>
            <w:vAlign w:val="center"/>
          </w:tcPr>
          <w:p w14:paraId="1C4CDC2F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4BA7A574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79833DAF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3AE26E04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b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AC7331" w:rsidRPr="006B3087" w14:paraId="204E9722" w14:textId="77777777" w:rsidTr="004836A8">
        <w:trPr>
          <w:tblHeader/>
        </w:trPr>
        <w:tc>
          <w:tcPr>
            <w:tcW w:w="1166" w:type="pct"/>
            <w:gridSpan w:val="3"/>
            <w:shd w:val="clear" w:color="auto" w:fill="00B050"/>
            <w:vAlign w:val="center"/>
          </w:tcPr>
          <w:p w14:paraId="673EF197" w14:textId="77777777" w:rsidR="00AC7331" w:rsidRPr="006B3087" w:rsidRDefault="00AC7331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 xml:space="preserve">         </w:t>
            </w:r>
          </w:p>
        </w:tc>
        <w:tc>
          <w:tcPr>
            <w:tcW w:w="971" w:type="pct"/>
            <w:gridSpan w:val="2"/>
            <w:shd w:val="clear" w:color="auto" w:fill="00B050"/>
            <w:vAlign w:val="center"/>
          </w:tcPr>
          <w:p w14:paraId="74C709CA" w14:textId="77777777" w:rsidR="00AC7331" w:rsidRPr="006B3087" w:rsidRDefault="00AC7331" w:rsidP="00E01454">
            <w:pPr>
              <w:spacing w:after="0"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CHƯƠNG </w:t>
            </w:r>
            <w:proofErr w:type="gramStart"/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I .</w:t>
            </w:r>
            <w:proofErr w:type="gramEnd"/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HÀM SỐ </w:t>
            </w:r>
          </w:p>
        </w:tc>
        <w:tc>
          <w:tcPr>
            <w:tcW w:w="1285" w:type="pct"/>
            <w:shd w:val="clear" w:color="auto" w:fill="00B050"/>
            <w:vAlign w:val="center"/>
          </w:tcPr>
          <w:p w14:paraId="12CF85B8" w14:textId="77777777" w:rsidR="00AC7331" w:rsidRPr="006B3087" w:rsidRDefault="00AC7331" w:rsidP="00E01454">
            <w:pPr>
              <w:spacing w:after="0"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LƯỢNG GIÁC            PHƯƠNG </w:t>
            </w:r>
          </w:p>
        </w:tc>
        <w:tc>
          <w:tcPr>
            <w:tcW w:w="940" w:type="pct"/>
            <w:shd w:val="clear" w:color="auto" w:fill="00B050"/>
            <w:vAlign w:val="center"/>
          </w:tcPr>
          <w:p w14:paraId="3E4996B8" w14:textId="77777777" w:rsidR="00AC7331" w:rsidRPr="006B3087" w:rsidRDefault="00AC7331" w:rsidP="00E01454">
            <w:pPr>
              <w:spacing w:after="0"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TRÌNH LƯỢNG</w:t>
            </w:r>
          </w:p>
        </w:tc>
        <w:tc>
          <w:tcPr>
            <w:tcW w:w="638" w:type="pct"/>
            <w:shd w:val="clear" w:color="auto" w:fill="00B050"/>
            <w:vAlign w:val="center"/>
          </w:tcPr>
          <w:p w14:paraId="2827F77F" w14:textId="77777777" w:rsidR="00AC7331" w:rsidRPr="006B3087" w:rsidRDefault="00AC7331" w:rsidP="00E01454">
            <w:pPr>
              <w:spacing w:after="0" w:line="24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GIÁC</w:t>
            </w:r>
          </w:p>
        </w:tc>
      </w:tr>
      <w:tr w:rsidR="00C80114" w:rsidRPr="006B3087" w14:paraId="5421596A" w14:textId="77777777" w:rsidTr="00E064DC">
        <w:trPr>
          <w:trHeight w:val="1122"/>
        </w:trPr>
        <w:tc>
          <w:tcPr>
            <w:tcW w:w="288" w:type="pct"/>
            <w:vAlign w:val="center"/>
          </w:tcPr>
          <w:p w14:paraId="0208BE95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</w:t>
            </w:r>
          </w:p>
          <w:p w14:paraId="24841BB1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B272CAB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8E98506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1A0F60C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370BED0C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5F91B229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36CAFB3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B9D59F1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4E904C64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10CF6A01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00225B65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right w:val="single" w:sz="4" w:space="0" w:color="auto"/>
            </w:tcBorders>
            <w:vAlign w:val="center"/>
          </w:tcPr>
          <w:p w14:paraId="4118D98E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-2</w:t>
            </w:r>
          </w:p>
          <w:p w14:paraId="715EE856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1042BF8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7817A554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E2E785C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7CC2A2E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E7AE880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C363C69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3</w:t>
            </w:r>
          </w:p>
          <w:p w14:paraId="67B84DAD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488D545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06A6F5D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7E3F1E92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684B46F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>ÔN TẬP CÔNG THỨC L</w:t>
            </w:r>
            <w:r w:rsidR="00FC568F"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 xml:space="preserve"> GIAC</w:t>
            </w:r>
          </w:p>
          <w:p w14:paraId="3C0AE7A8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  <w:p w14:paraId="0965F000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  <w:p w14:paraId="26B4ECEB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  <w:p w14:paraId="05F1C0B3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  <w:p w14:paraId="267A57E3" w14:textId="77777777" w:rsidR="00C80114" w:rsidRPr="006B3087" w:rsidRDefault="008976A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 </w:t>
            </w:r>
            <w:r w:rsidR="00580291"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CHỦ ĐỀ 1 : </w:t>
            </w:r>
          </w:p>
          <w:p w14:paraId="3E8A7688" w14:textId="77777777" w:rsidR="00C80114" w:rsidRPr="006B3087" w:rsidRDefault="00A14A71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>Hàm số lượng giác</w:t>
            </w:r>
          </w:p>
          <w:p w14:paraId="60F21BCB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  <w:p w14:paraId="43211329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  <w:p w14:paraId="66E8F29F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</w:tc>
        <w:tc>
          <w:tcPr>
            <w:tcW w:w="971" w:type="pct"/>
            <w:gridSpan w:val="2"/>
            <w:vAlign w:val="center"/>
          </w:tcPr>
          <w:p w14:paraId="11B098BA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Công thức công.</w:t>
            </w:r>
          </w:p>
          <w:p w14:paraId="3EDFDEAD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 Công thức nhân đôi, nhân ba</w:t>
            </w:r>
          </w:p>
          <w:p w14:paraId="2D6E7B26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Công thức hạ bậc</w:t>
            </w:r>
          </w:p>
          <w:p w14:paraId="027734A7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Tích thành tổng, tổng thành tích</w:t>
            </w:r>
          </w:p>
          <w:p w14:paraId="322BA7F6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4FD7522C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12784F9C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2C92BD2F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  <w:vMerge w:val="restart"/>
          </w:tcPr>
          <w:p w14:paraId="14707FAE" w14:textId="77777777" w:rsidR="00C80114" w:rsidRPr="006B3087" w:rsidRDefault="00C80114" w:rsidP="00E01454">
            <w:pPr>
              <w:spacing w:after="0"/>
              <w:rPr>
                <w:rFonts w:cs="Times New Roman"/>
                <w:position w:val="-1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- </w:t>
            </w:r>
            <w:r w:rsidRPr="006B3087">
              <w:rPr>
                <w:rFonts w:cs="Times New Roman"/>
                <w:sz w:val="24"/>
                <w:szCs w:val="24"/>
              </w:rPr>
              <w:t xml:space="preserve">Hiểu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được định nghĩa </w:t>
            </w:r>
            <w:r w:rsidRPr="006B3087">
              <w:rPr>
                <w:rFonts w:cs="Times New Roman"/>
                <w:sz w:val="24"/>
                <w:szCs w:val="24"/>
              </w:rPr>
              <w:t>các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 hàm số lượng giác thông qua công thức </w:t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53E78505" wp14:editId="73E6F778">
                  <wp:extent cx="676275" cy="2190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7EB0A196" wp14:editId="59340661">
                  <wp:extent cx="600075" cy="161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BE5A010" wp14:editId="733A6412">
                  <wp:extent cx="619125" cy="190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21DF3B6" wp14:editId="721B599E">
                  <wp:extent cx="571500" cy="1905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position w:val="-10"/>
                <w:sz w:val="24"/>
                <w:szCs w:val="24"/>
              </w:rPr>
              <w:t xml:space="preserve">   </w:t>
            </w:r>
          </w:p>
          <w:p w14:paraId="3ADEF441" w14:textId="77777777" w:rsidR="00C80114" w:rsidRPr="006B3087" w:rsidRDefault="00C80114" w:rsidP="00E01454">
            <w:pPr>
              <w:spacing w:after="0"/>
              <w:rPr>
                <w:rFonts w:cs="Times New Roman"/>
                <w:position w:val="-1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B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iết được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hình dáng đồ thị của các hàm số lượng giác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1E49EDB3" wp14:editId="1530A3B4">
                  <wp:extent cx="676275" cy="2190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0604E24C" wp14:editId="046A300A">
                  <wp:extent cx="600075" cy="1619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78C1AC79" wp14:editId="39028AAE">
                  <wp:extent cx="619125" cy="1905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18EFE44" wp14:editId="55BD545D">
                  <wp:extent cx="571500" cy="190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position w:val="-10"/>
                <w:sz w:val="24"/>
                <w:szCs w:val="24"/>
              </w:rPr>
              <w:t xml:space="preserve">   </w:t>
            </w:r>
          </w:p>
          <w:p w14:paraId="164D2461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- </w:t>
            </w:r>
            <w:r w:rsidRPr="006B3087">
              <w:rPr>
                <w:rFonts w:cs="Times New Roman"/>
                <w:sz w:val="24"/>
                <w:szCs w:val="24"/>
              </w:rPr>
              <w:t xml:space="preserve">Hiểu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được các khái niệm về hàm số tuần hoàn, hàm số lẻ,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hàm số chẵn  </w:t>
            </w:r>
          </w:p>
          <w:p w14:paraId="28794AA6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lastRenderedPageBreak/>
              <w:t xml:space="preserve">- Mô tả được bảng giá trị của bốn hàm số lượng giác đó trên một chu kì </w:t>
            </w:r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  <w:p w14:paraId="503178A1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>-Giải thích được: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tập xác định ;tập giá trị ;tính chẵn lẻ;tính tuần hoàn ;chu kì ; khoảng đồng biến ,nghịch biến của các hàm số dựa vào đồ thị</w:t>
            </w:r>
          </w:p>
          <w:p w14:paraId="14ED866B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</w:p>
        </w:tc>
        <w:tc>
          <w:tcPr>
            <w:tcW w:w="940" w:type="pct"/>
            <w:vMerge w:val="restart"/>
          </w:tcPr>
          <w:p w14:paraId="774A66BF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-Tổ chức các hoạt động học tại lớp học, cơ bản là hoạt động cá nhân, cặp đôi, nhóm nhỏ.</w:t>
            </w:r>
          </w:p>
          <w:p w14:paraId="7C54B035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Cụ thể:</w:t>
            </w:r>
          </w:p>
          <w:p w14:paraId="57F8E726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-Lấy vài giá trị đặc biệt để tính rồi suy ra định nghĩa </w:t>
            </w:r>
          </w:p>
          <w:p w14:paraId="02C88D6D" w14:textId="77777777" w:rsidR="00C80114" w:rsidRPr="006B3087" w:rsidRDefault="00C80114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>các hàm số lượng giác</w:t>
            </w:r>
            <w:r w:rsidRPr="006B3087">
              <w:rPr>
                <w:rFonts w:cs="Times New Roman"/>
                <w:sz w:val="24"/>
                <w:szCs w:val="24"/>
              </w:rPr>
              <w:t xml:space="preserve"> bằng hình thức hoạt động cá nhân</w:t>
            </w:r>
          </w:p>
          <w:p w14:paraId="62E6424C" w14:textId="77777777" w:rsidR="00C80114" w:rsidRPr="006B3087" w:rsidRDefault="00C80114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lastRenderedPageBreak/>
              <w:t>-</w:t>
            </w:r>
            <w:r w:rsidRPr="006B3087">
              <w:rPr>
                <w:rFonts w:cs="Times New Roman"/>
                <w:sz w:val="24"/>
                <w:szCs w:val="24"/>
              </w:rPr>
              <w:t xml:space="preserve"> D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ùng hình dạng đồ thị để giải thích tập xác định ;tập giá trị;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tính chẵn lẻ;tính tuần hoàn;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chu kì ; khoảng đồng biến,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nghịch biến </w:t>
            </w:r>
            <w:r w:rsidRPr="006B3087">
              <w:rPr>
                <w:rFonts w:cs="Times New Roman"/>
                <w:sz w:val="24"/>
                <w:szCs w:val="24"/>
              </w:rPr>
              <w:t>bằng hoạt động cặp đôi, nhóm nhỏ.</w:t>
            </w:r>
          </w:p>
        </w:tc>
        <w:tc>
          <w:tcPr>
            <w:tcW w:w="638" w:type="pct"/>
            <w:vMerge w:val="restart"/>
          </w:tcPr>
          <w:p w14:paraId="368A4430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Kiến thức thiết lập thành một chuỗi liên tục, không rời rạc</w:t>
            </w:r>
          </w:p>
          <w:p w14:paraId="7166C977" w14:textId="77777777" w:rsidR="00C80114" w:rsidRPr="006B3087" w:rsidRDefault="00C80114" w:rsidP="00E01454">
            <w:pPr>
              <w:spacing w:after="0" w:line="288" w:lineRule="auto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-</w:t>
            </w:r>
            <w:r w:rsidRPr="006B3087">
              <w:rPr>
                <w:rFonts w:cs="Times New Roman"/>
                <w:sz w:val="24"/>
                <w:szCs w:val="24"/>
              </w:rPr>
              <w:t>Mục I.1a và III.2     ghép thành mục I.</w:t>
            </w:r>
          </w:p>
          <w:p w14:paraId="0F4BC6E1" w14:textId="77777777" w:rsidR="00C80114" w:rsidRPr="006B3087" w:rsidRDefault="00C80114" w:rsidP="00E01454">
            <w:pPr>
              <w:spacing w:after="0" w:line="288" w:lineRule="auto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Mục I.1b và III.2     ghép thành mục II.</w:t>
            </w:r>
          </w:p>
          <w:p w14:paraId="691967E6" w14:textId="77777777" w:rsidR="00C80114" w:rsidRPr="006B3087" w:rsidRDefault="00C80114" w:rsidP="00E01454">
            <w:pPr>
              <w:spacing w:after="0" w:line="288" w:lineRule="auto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Mục I.2a và </w:t>
            </w:r>
            <w:r w:rsidRPr="006B3087">
              <w:rPr>
                <w:rFonts w:cs="Times New Roman"/>
                <w:sz w:val="24"/>
                <w:szCs w:val="24"/>
              </w:rPr>
              <w:lastRenderedPageBreak/>
              <w:t>III.3     ghép thành mục III.</w:t>
            </w:r>
          </w:p>
          <w:p w14:paraId="0EB3CB4F" w14:textId="77777777" w:rsidR="00C80114" w:rsidRPr="006B3087" w:rsidRDefault="00C80114" w:rsidP="00E01454">
            <w:pPr>
              <w:spacing w:after="0" w:line="288" w:lineRule="auto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Mục I.2b và III.4     ghép thành mục IV.</w:t>
            </w:r>
          </w:p>
          <w:p w14:paraId="7CC7122C" w14:textId="77777777" w:rsidR="00C80114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9AC8DED" w14:textId="233D300C" w:rsidR="00710761" w:rsidRPr="00E064DC" w:rsidRDefault="00E064DC" w:rsidP="00E01454">
            <w:pPr>
              <w:widowControl w:val="0"/>
              <w:autoSpaceDE w:val="0"/>
              <w:autoSpaceDN w:val="0"/>
              <w:spacing w:after="0" w:line="240" w:lineRule="auto"/>
              <w:rPr>
                <w:b/>
                <w:color w:val="FF0000"/>
                <w:sz w:val="24"/>
                <w:szCs w:val="24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HĐ 1, HĐ 3: Tự học có hướng dẫn</w:t>
            </w:r>
          </w:p>
          <w:p w14:paraId="228B46A1" w14:textId="09289E25" w:rsidR="00710761" w:rsidRPr="006B3087" w:rsidRDefault="00E064DC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Bài tập 3:  Không yêu cầu HS làm</w:t>
            </w:r>
          </w:p>
        </w:tc>
      </w:tr>
      <w:tr w:rsidR="00C80114" w:rsidRPr="006B3087" w14:paraId="531E2F4C" w14:textId="77777777" w:rsidTr="00E01454">
        <w:trPr>
          <w:trHeight w:val="2880"/>
        </w:trPr>
        <w:tc>
          <w:tcPr>
            <w:tcW w:w="288" w:type="pct"/>
            <w:tcBorders>
              <w:top w:val="nil"/>
            </w:tcBorders>
            <w:vAlign w:val="center"/>
          </w:tcPr>
          <w:p w14:paraId="1E7029ED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2</w:t>
            </w:r>
          </w:p>
          <w:p w14:paraId="50052A96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13F8CE3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E0CDCD9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3E813864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E5D19B5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54B03C99" w14:textId="77777777" w:rsidR="00C80114" w:rsidRPr="006B3087" w:rsidRDefault="00C80114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8119F90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72312F5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79B0AF6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2003D8E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E4667A6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E0316D5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78FC6D0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</w:p>
        </w:tc>
        <w:tc>
          <w:tcPr>
            <w:tcW w:w="971" w:type="pct"/>
            <w:gridSpan w:val="2"/>
            <w:tcBorders>
              <w:top w:val="single" w:sz="4" w:space="0" w:color="auto"/>
            </w:tcBorders>
            <w:vAlign w:val="center"/>
          </w:tcPr>
          <w:p w14:paraId="71CB06CE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14D10699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31F6D581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656978FF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1A53C540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1AC2F055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438ABCAD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3C7523D9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74ECFDFE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5" w:type="pct"/>
            <w:vMerge/>
          </w:tcPr>
          <w:p w14:paraId="42D8E206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</w:p>
        </w:tc>
        <w:tc>
          <w:tcPr>
            <w:tcW w:w="940" w:type="pct"/>
            <w:vMerge/>
          </w:tcPr>
          <w:p w14:paraId="1563D7A0" w14:textId="77777777" w:rsidR="00C80114" w:rsidRPr="006B3087" w:rsidRDefault="00C80114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Merge/>
          </w:tcPr>
          <w:p w14:paraId="3253C7A1" w14:textId="77777777" w:rsidR="00C80114" w:rsidRPr="006B3087" w:rsidRDefault="00C80114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</w:tc>
      </w:tr>
      <w:tr w:rsidR="008F1E00" w:rsidRPr="006B3087" w14:paraId="0A1755D8" w14:textId="77777777" w:rsidTr="004836A8">
        <w:tc>
          <w:tcPr>
            <w:tcW w:w="288" w:type="pct"/>
            <w:shd w:val="clear" w:color="auto" w:fill="FFFF00"/>
            <w:vAlign w:val="center"/>
          </w:tcPr>
          <w:p w14:paraId="48095F36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2A9663F9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596" w:type="pct"/>
            <w:shd w:val="clear" w:color="auto" w:fill="FFFF00"/>
            <w:vAlign w:val="center"/>
          </w:tcPr>
          <w:p w14:paraId="66861AA0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2060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71" w:type="pct"/>
            <w:gridSpan w:val="2"/>
            <w:shd w:val="clear" w:color="auto" w:fill="FFFF00"/>
            <w:vAlign w:val="center"/>
          </w:tcPr>
          <w:p w14:paraId="41B85DCB" w14:textId="77777777" w:rsidR="008F1E00" w:rsidRPr="006B3087" w:rsidRDefault="008F1E00" w:rsidP="00E01454">
            <w:pPr>
              <w:spacing w:after="0"/>
              <w:jc w:val="center"/>
              <w:rPr>
                <w:rFonts w:cs="Times New Roman"/>
                <w:color w:val="002060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58F2FD47" w14:textId="77777777" w:rsidR="008F1E00" w:rsidRPr="006B3087" w:rsidRDefault="008F1E00" w:rsidP="00E01454">
            <w:pPr>
              <w:spacing w:after="0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7CEB6009" w14:textId="77777777" w:rsidR="008F1E00" w:rsidRPr="006B3087" w:rsidRDefault="008F1E00" w:rsidP="00E01454">
            <w:pPr>
              <w:spacing w:after="0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6CD031E7" w14:textId="77777777" w:rsidR="008F1E00" w:rsidRPr="006B3087" w:rsidRDefault="008F1E00" w:rsidP="00E01454">
            <w:pPr>
              <w:spacing w:after="0" w:line="288" w:lineRule="auto"/>
              <w:jc w:val="both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8F1E00" w:rsidRPr="006B3087" w14:paraId="0B90329A" w14:textId="77777777" w:rsidTr="00E01454">
        <w:tc>
          <w:tcPr>
            <w:tcW w:w="288" w:type="pct"/>
            <w:vAlign w:val="center"/>
          </w:tcPr>
          <w:p w14:paraId="3C44FABD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82" w:type="pct"/>
            <w:vAlign w:val="center"/>
          </w:tcPr>
          <w:p w14:paraId="3D53F223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-6</w:t>
            </w:r>
          </w:p>
        </w:tc>
        <w:tc>
          <w:tcPr>
            <w:tcW w:w="596" w:type="pct"/>
            <w:vAlign w:val="center"/>
          </w:tcPr>
          <w:p w14:paraId="587CFB82" w14:textId="77777777" w:rsidR="008F1E00" w:rsidRPr="006B3087" w:rsidRDefault="00FC568F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 xml:space="preserve">§ 1 </w:t>
            </w:r>
            <w:r w:rsidR="008F1E00"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>Hàm số lượng giác + BT</w:t>
            </w:r>
          </w:p>
        </w:tc>
        <w:tc>
          <w:tcPr>
            <w:tcW w:w="971" w:type="pct"/>
            <w:gridSpan w:val="2"/>
            <w:vAlign w:val="center"/>
          </w:tcPr>
          <w:p w14:paraId="4DC99F6A" w14:textId="77777777" w:rsidR="008F1E00" w:rsidRPr="006B3087" w:rsidRDefault="008F1E00" w:rsidP="00E01454">
            <w:pPr>
              <w:spacing w:after="0"/>
              <w:jc w:val="center"/>
              <w:rPr>
                <w:rFonts w:cs="Times New Roman"/>
                <w:sz w:val="24"/>
                <w:szCs w:val="24"/>
                <w:lang w:val="vi-VN"/>
              </w:rPr>
            </w:pPr>
          </w:p>
          <w:p w14:paraId="4AF582A5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>- Tính tuần hoàn</w:t>
            </w:r>
          </w:p>
          <w:p w14:paraId="47A1C550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>- Chiều biến thiên.</w:t>
            </w:r>
          </w:p>
          <w:p w14:paraId="241B71F2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>- Đồ thị</w:t>
            </w:r>
          </w:p>
          <w:p w14:paraId="4BEF0942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2C431998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Lập được bảng biến thiên các hàm lượng giác</w:t>
            </w:r>
          </w:p>
          <w:p w14:paraId="2539B649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</w:p>
          <w:p w14:paraId="3212CEBC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val="vi-VN"/>
              </w:rPr>
            </w:pPr>
          </w:p>
          <w:p w14:paraId="1691CF53" w14:textId="77777777" w:rsidR="008F1E00" w:rsidRPr="006B3087" w:rsidRDefault="008F1E00" w:rsidP="00E01454">
            <w:pPr>
              <w:spacing w:after="0"/>
              <w:rPr>
                <w:rFonts w:cs="Times New Roman"/>
                <w:position w:val="-1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- </w:t>
            </w:r>
            <w:r w:rsidRPr="006B3087">
              <w:rPr>
                <w:rFonts w:cs="Times New Roman"/>
                <w:sz w:val="24"/>
                <w:szCs w:val="24"/>
              </w:rPr>
              <w:t xml:space="preserve">Vẽ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được đ</w:t>
            </w:r>
            <w:r w:rsidRPr="006B3087">
              <w:rPr>
                <w:rFonts w:cs="Times New Roman"/>
                <w:sz w:val="24"/>
                <w:szCs w:val="24"/>
              </w:rPr>
              <w:t>ồ thị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các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 hàm số lượng </w:t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5B5A4F92" wp14:editId="32AB816F">
                  <wp:extent cx="676275" cy="2190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789160A7" wp14:editId="7C35E4FE">
                  <wp:extent cx="600075" cy="1619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A9EEE11" wp14:editId="7E1FDD83">
                  <wp:extent cx="619125" cy="1905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781D48A" wp14:editId="3AC385FA">
                  <wp:extent cx="571500" cy="190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087">
              <w:rPr>
                <w:rFonts w:cs="Times New Roman"/>
                <w:position w:val="-10"/>
                <w:sz w:val="24"/>
                <w:szCs w:val="24"/>
              </w:rPr>
              <w:t xml:space="preserve">   </w:t>
            </w:r>
          </w:p>
          <w:p w14:paraId="72CB7280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Làm được các bài tập 1,2,3,5,6,8</w:t>
            </w:r>
          </w:p>
        </w:tc>
        <w:tc>
          <w:tcPr>
            <w:tcW w:w="940" w:type="pct"/>
          </w:tcPr>
          <w:p w14:paraId="01F4800E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Tổ chức các hoạt động học tại lớp học, cơ bản là hoạt động cá nhân, cặp đôi, nhóm nhỏ.</w:t>
            </w:r>
          </w:p>
          <w:p w14:paraId="1BE14DC3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Cụ thể:</w:t>
            </w:r>
          </w:p>
          <w:p w14:paraId="2D70FFEB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 xml:space="preserve">-Lấy vài giá trị đặc biệt để tính rồi suy ra </w:t>
            </w:r>
            <w:r w:rsidRPr="006B3087">
              <w:rPr>
                <w:rFonts w:cs="Times New Roman"/>
                <w:sz w:val="24"/>
                <w:szCs w:val="24"/>
              </w:rPr>
              <w:t xml:space="preserve">chiều biến thiên </w:t>
            </w:r>
            <w:r w:rsidRPr="006B3087">
              <w:rPr>
                <w:rFonts w:cs="Times New Roman"/>
                <w:sz w:val="24"/>
                <w:szCs w:val="24"/>
                <w:lang w:val="vi-VN"/>
              </w:rPr>
              <w:t>các hàm số lượng giác</w:t>
            </w:r>
            <w:r w:rsidRPr="006B3087">
              <w:rPr>
                <w:rFonts w:cs="Times New Roman"/>
                <w:sz w:val="24"/>
                <w:szCs w:val="24"/>
              </w:rPr>
              <w:t xml:space="preserve"> bằng hình thức hoạt động cá nhân</w:t>
            </w:r>
          </w:p>
          <w:p w14:paraId="6316AF30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vi-VN"/>
              </w:rPr>
              <w:t>-</w:t>
            </w:r>
            <w:r w:rsidRPr="006B3087">
              <w:rPr>
                <w:rFonts w:cs="Times New Roman"/>
                <w:sz w:val="24"/>
                <w:szCs w:val="24"/>
              </w:rPr>
              <w:t xml:space="preserve">Hoạt động nhóm giải BT </w:t>
            </w:r>
          </w:p>
        </w:tc>
        <w:tc>
          <w:tcPr>
            <w:tcW w:w="638" w:type="pct"/>
          </w:tcPr>
          <w:p w14:paraId="784BB5F3" w14:textId="77777777" w:rsidR="008F1E00" w:rsidRPr="006B3087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427854B4" w14:textId="77777777" w:rsidTr="00E01454">
        <w:tc>
          <w:tcPr>
            <w:tcW w:w="288" w:type="pct"/>
            <w:vAlign w:val="center"/>
          </w:tcPr>
          <w:p w14:paraId="35F1F338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82" w:type="pct"/>
            <w:vAlign w:val="center"/>
          </w:tcPr>
          <w:p w14:paraId="1E0C8ACE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7-9</w:t>
            </w:r>
          </w:p>
        </w:tc>
        <w:tc>
          <w:tcPr>
            <w:tcW w:w="596" w:type="pct"/>
            <w:vAlign w:val="center"/>
          </w:tcPr>
          <w:p w14:paraId="6235C40B" w14:textId="77777777" w:rsidR="006E2B49" w:rsidRPr="006B3087" w:rsidRDefault="006E2B49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 </w:t>
            </w:r>
            <w:r w:rsidR="004C6067"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>CHỦ ĐÈ 2:</w:t>
            </w:r>
            <w:r w:rsidR="002F7344"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 </w:t>
            </w:r>
          </w:p>
          <w:p w14:paraId="43AED793" w14:textId="77777777" w:rsidR="008F1E00" w:rsidRPr="006B3087" w:rsidRDefault="006E2B49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P TRÌNH LG</w:t>
            </w:r>
            <w:r w:rsidR="002F7344"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 </w:t>
            </w:r>
            <w:r w:rsidR="008B6918"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</w:t>
            </w:r>
            <w:r w:rsidRPr="006B3087">
              <w:rPr>
                <w:rFonts w:cs="Times New Roman"/>
                <w:b/>
                <w:color w:val="FF0000"/>
                <w:spacing w:val="-10"/>
                <w:sz w:val="24"/>
                <w:szCs w:val="24"/>
                <w:lang w:eastAsia="vi"/>
              </w:rPr>
              <w:t xml:space="preserve">   </w:t>
            </w:r>
          </w:p>
          <w:p w14:paraId="25910CBA" w14:textId="77777777" w:rsidR="004C6067" w:rsidRPr="006B3087" w:rsidRDefault="002F7344" w:rsidP="00E01454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  <w:lang w:val="es-ES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§2</w:t>
            </w:r>
            <w:r w:rsidR="004C6067" w:rsidRPr="006B3087">
              <w:rPr>
                <w:rFonts w:cs="Times New Roman"/>
                <w:sz w:val="24"/>
                <w:szCs w:val="24"/>
                <w:lang w:val="en-GB"/>
              </w:rPr>
              <w:t>P</w:t>
            </w:r>
            <w:r w:rsidR="004C6067" w:rsidRPr="006B3087">
              <w:rPr>
                <w:rFonts w:cs="Times New Roman"/>
                <w:color w:val="000000"/>
                <w:sz w:val="24"/>
                <w:szCs w:val="24"/>
                <w:lang w:val="es-ES"/>
              </w:rPr>
              <w:t xml:space="preserve">hương trìnhlượng giác cơ bản. </w:t>
            </w:r>
          </w:p>
          <w:p w14:paraId="0BA95F81" w14:textId="0E806439" w:rsidR="004C6067" w:rsidRPr="006B3087" w:rsidRDefault="002F7344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  <w:lang w:val="es-ES"/>
              </w:rPr>
              <w:t>+ Bài Tập</w:t>
            </w:r>
          </w:p>
        </w:tc>
        <w:tc>
          <w:tcPr>
            <w:tcW w:w="971" w:type="pct"/>
            <w:gridSpan w:val="2"/>
            <w:vAlign w:val="center"/>
          </w:tcPr>
          <w:p w14:paraId="7BC1856B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PT     </w:t>
            </w:r>
            <w:r w:rsidRPr="006B3087">
              <w:rPr>
                <w:rFonts w:cs="Times New Roman"/>
                <w:color w:val="000000"/>
                <w:sz w:val="24"/>
                <w:szCs w:val="24"/>
              </w:rPr>
              <w:t>- sinx = m</w:t>
            </w:r>
          </w:p>
          <w:p w14:paraId="4A28447E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         -cosx = m</w:t>
            </w:r>
          </w:p>
          <w:p w14:paraId="05D881E6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         -tanx = m</w:t>
            </w:r>
          </w:p>
          <w:p w14:paraId="5DFC0C26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         -cotx = m</w:t>
            </w:r>
          </w:p>
        </w:tc>
        <w:tc>
          <w:tcPr>
            <w:tcW w:w="1285" w:type="pct"/>
          </w:tcPr>
          <w:p w14:paraId="296B0578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-</w:t>
            </w:r>
            <w:proofErr w:type="gramStart"/>
            <w:r w:rsidRPr="006B3087">
              <w:rPr>
                <w:rFonts w:cs="Times New Roman"/>
                <w:color w:val="000000"/>
                <w:sz w:val="24"/>
                <w:szCs w:val="24"/>
              </w:rPr>
              <w:t>Biết  các</w:t>
            </w:r>
            <w:proofErr w:type="gramEnd"/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phương trình lượng giác cơ bản: sinx = m; cosx = m; tanx = m; cotx = m và công thức nghiệm.</w:t>
            </w:r>
          </w:p>
          <w:p w14:paraId="09BD8325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Làm được các bài tập 1,3,4,5</w:t>
            </w:r>
          </w:p>
        </w:tc>
        <w:tc>
          <w:tcPr>
            <w:tcW w:w="940" w:type="pct"/>
          </w:tcPr>
          <w:p w14:paraId="465CDEE9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73E05A85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00FDA445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6A7F4CC4" w14:textId="77777777" w:rsidR="008F1E00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C59C81E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24B16C5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920B837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BFE9E74" w14:textId="77777777" w:rsidR="00E064DC" w:rsidRPr="00E064DC" w:rsidRDefault="00E064DC" w:rsidP="00E01454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 xml:space="preserve">HĐ 3, 4, 5, 6:  </w:t>
            </w:r>
            <w:r w:rsidRPr="00E064DC">
              <w:rPr>
                <w:b/>
                <w:color w:val="FF0000"/>
                <w:sz w:val="24"/>
                <w:szCs w:val="24"/>
              </w:rPr>
              <w:lastRenderedPageBreak/>
              <w:t>Tự học có hướng dẫn</w:t>
            </w:r>
          </w:p>
          <w:p w14:paraId="1D939999" w14:textId="613185EF" w:rsidR="00E064DC" w:rsidRPr="006B3087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Bài tập 4, 7:  Không yêu cầu HS làm</w:t>
            </w:r>
          </w:p>
        </w:tc>
      </w:tr>
      <w:tr w:rsidR="008F1E00" w:rsidRPr="006B3087" w14:paraId="44EBAADF" w14:textId="77777777" w:rsidTr="00E01454">
        <w:tc>
          <w:tcPr>
            <w:tcW w:w="288" w:type="pct"/>
            <w:vAlign w:val="center"/>
          </w:tcPr>
          <w:p w14:paraId="1D5665BB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282" w:type="pct"/>
            <w:vAlign w:val="center"/>
          </w:tcPr>
          <w:p w14:paraId="16897B1F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0-12</w:t>
            </w:r>
          </w:p>
        </w:tc>
        <w:tc>
          <w:tcPr>
            <w:tcW w:w="596" w:type="pct"/>
            <w:vAlign w:val="center"/>
          </w:tcPr>
          <w:p w14:paraId="334512FA" w14:textId="77777777" w:rsidR="002F7344" w:rsidRPr="006B3087" w:rsidRDefault="002F7344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BT : PTLG c</w:t>
            </w:r>
            <w:r w:rsidR="00AC47F6" w:rsidRPr="006B3087">
              <w:rPr>
                <w:rFonts w:cs="Times New Roman"/>
                <w:sz w:val="24"/>
                <w:szCs w:val="24"/>
                <w:lang w:val="en-GB"/>
              </w:rPr>
              <w:t xml:space="preserve">ơ </w:t>
            </w:r>
            <w:r w:rsidRPr="006B3087">
              <w:rPr>
                <w:rFonts w:cs="Times New Roman"/>
                <w:sz w:val="24"/>
                <w:szCs w:val="24"/>
                <w:lang w:val="en-GB"/>
              </w:rPr>
              <w:t>bản</w:t>
            </w:r>
          </w:p>
          <w:p w14:paraId="7BF5DBEE" w14:textId="77777777" w:rsidR="008F1E00" w:rsidRPr="006B3087" w:rsidRDefault="002F7344" w:rsidP="00E01454">
            <w:pPr>
              <w:spacing w:after="0" w:line="240" w:lineRule="atLeast"/>
              <w:jc w:val="both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>+§3Mộtsốphương trình lượng</w:t>
            </w:r>
            <w:r w:rsidR="00AC47F6"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 xml:space="preserve"> </w:t>
            </w:r>
            <w:r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>giác thường gặp</w:t>
            </w:r>
          </w:p>
          <w:p w14:paraId="220334DF" w14:textId="77777777" w:rsidR="002F7344" w:rsidRPr="006B3087" w:rsidRDefault="002F7344" w:rsidP="00E01454">
            <w:pPr>
              <w:spacing w:after="0" w:line="240" w:lineRule="atLeast"/>
              <w:jc w:val="both"/>
              <w:rPr>
                <w:rFonts w:cs="Times New Roman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pacing w:val="-10"/>
                <w:sz w:val="24"/>
                <w:szCs w:val="24"/>
                <w:lang w:eastAsia="vi"/>
              </w:rPr>
              <w:t>+ Phương trình bậc 1,2 đ/v hàm số lượng giác</w:t>
            </w:r>
          </w:p>
        </w:tc>
        <w:tc>
          <w:tcPr>
            <w:tcW w:w="971" w:type="pct"/>
            <w:gridSpan w:val="2"/>
            <w:vAlign w:val="center"/>
          </w:tcPr>
          <w:p w14:paraId="701008C7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Dạng af(x) + b = 0</w:t>
            </w:r>
          </w:p>
          <w:p w14:paraId="322DBC38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Dạng af</w:t>
            </w:r>
            <w:r w:rsidRPr="006B3087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6B3087">
              <w:rPr>
                <w:rFonts w:cs="Times New Roman"/>
                <w:sz w:val="24"/>
                <w:szCs w:val="24"/>
              </w:rPr>
              <w:t>(x) + bf(x) + c = 0</w:t>
            </w:r>
          </w:p>
          <w:p w14:paraId="1F9A88FC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Với f(x) là 1 trong các hslg</w:t>
            </w:r>
          </w:p>
          <w:p w14:paraId="068600D2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  <w:lang w:val="es-ES"/>
              </w:rPr>
              <w:t xml:space="preserve">.-Phương trình quy về bậc nhất, bậc hai đối với 1 hslg </w:t>
            </w:r>
          </w:p>
        </w:tc>
        <w:tc>
          <w:tcPr>
            <w:tcW w:w="1285" w:type="pct"/>
          </w:tcPr>
          <w:p w14:paraId="5DDA2086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-Biết  được dạng và cách giải phương trình bậc nhất, bậc hai đối với một hàm số lượng giác </w:t>
            </w:r>
            <w:r w:rsidRPr="006B3087">
              <w:rPr>
                <w:rFonts w:cs="Times New Roman"/>
                <w:sz w:val="24"/>
                <w:szCs w:val="24"/>
              </w:rPr>
              <w:t>- Làm được các bài tập 1,2,3,4</w:t>
            </w:r>
          </w:p>
        </w:tc>
        <w:tc>
          <w:tcPr>
            <w:tcW w:w="940" w:type="pct"/>
          </w:tcPr>
          <w:p w14:paraId="141EA347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766A9229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71763803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5F4FB483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- </w:t>
            </w:r>
            <w:r w:rsidRPr="006B3087">
              <w:rPr>
                <w:rFonts w:cs="Times New Roman"/>
                <w:iCs/>
                <w:color w:val="000000"/>
                <w:sz w:val="24"/>
                <w:szCs w:val="24"/>
              </w:rPr>
              <w:t>Mục I.3 (trang 30) và - Mục II.3 (trang 32 – 34)</w:t>
            </w: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i/>
                <w:color w:val="000000"/>
                <w:sz w:val="24"/>
                <w:szCs w:val="24"/>
              </w:rPr>
              <w:t>(Khuyến khích học sinh tự đọc)</w:t>
            </w:r>
          </w:p>
          <w:p w14:paraId="0FCCF550" w14:textId="77777777" w:rsidR="008F1E00" w:rsidRPr="006B3087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72E27807" w14:textId="77777777" w:rsidTr="00E01454">
        <w:tc>
          <w:tcPr>
            <w:tcW w:w="288" w:type="pct"/>
            <w:vAlign w:val="center"/>
          </w:tcPr>
          <w:p w14:paraId="2006F851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282" w:type="pct"/>
            <w:vAlign w:val="center"/>
          </w:tcPr>
          <w:p w14:paraId="467103F5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3-15</w:t>
            </w:r>
          </w:p>
        </w:tc>
        <w:tc>
          <w:tcPr>
            <w:tcW w:w="596" w:type="pct"/>
            <w:vAlign w:val="center"/>
          </w:tcPr>
          <w:p w14:paraId="78B1A13F" w14:textId="77777777" w:rsidR="008F1E00" w:rsidRPr="006B3087" w:rsidRDefault="00C367B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+ </w:t>
            </w:r>
            <w:proofErr w:type="gramStart"/>
            <w:r w:rsidRPr="006B3087">
              <w:rPr>
                <w:rFonts w:cs="Times New Roman"/>
                <w:sz w:val="24"/>
                <w:szCs w:val="24"/>
                <w:lang w:val="en-GB"/>
              </w:rPr>
              <w:t>BT  Phương</w:t>
            </w:r>
            <w:proofErr w:type="gramEnd"/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 trình lg khác.</w:t>
            </w:r>
          </w:p>
          <w:p w14:paraId="5183E685" w14:textId="49BD6EC0" w:rsidR="00C367B7" w:rsidRPr="006B3087" w:rsidRDefault="00C367B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Phương trình bậc nhấ</w:t>
            </w:r>
            <w:r w:rsidR="00805E2A" w:rsidRPr="006B3087">
              <w:rPr>
                <w:rFonts w:cs="Times New Roman"/>
                <w:sz w:val="24"/>
                <w:szCs w:val="24"/>
                <w:lang w:val="en-GB"/>
              </w:rPr>
              <w:t>t đ/v sinx, cosx</w:t>
            </w:r>
          </w:p>
          <w:p w14:paraId="4C2F673D" w14:textId="77777777" w:rsidR="00C367B7" w:rsidRPr="006B3087" w:rsidRDefault="00C367B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Bài tập</w:t>
            </w:r>
          </w:p>
        </w:tc>
        <w:tc>
          <w:tcPr>
            <w:tcW w:w="971" w:type="pct"/>
            <w:gridSpan w:val="2"/>
            <w:vAlign w:val="center"/>
          </w:tcPr>
          <w:p w14:paraId="519870B7" w14:textId="3914074D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Dạng asinx + bcosx =</w:t>
            </w:r>
            <w:r w:rsidR="00F047B0" w:rsidRPr="006B3087">
              <w:rPr>
                <w:rFonts w:cs="Times New Roman"/>
                <w:sz w:val="24"/>
                <w:szCs w:val="24"/>
              </w:rPr>
              <w:t xml:space="preserve"> c</w:t>
            </w:r>
          </w:p>
          <w:p w14:paraId="6029095A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2158989D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-Biết  được cách giải phương trình bậc nhất đối với sinx và cosx</w:t>
            </w:r>
          </w:p>
          <w:p w14:paraId="5EE38D7C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- Làm được các bài tập 5,6</w:t>
            </w:r>
          </w:p>
          <w:p w14:paraId="5AB7AEB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0B5E9928" w14:textId="034E9465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47265D7C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25DD429A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3450DEA5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1D7A2B79" w14:textId="77777777" w:rsidR="008F1E00" w:rsidRPr="006B3087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02E6571E" w14:textId="77777777" w:rsidTr="004836A8">
        <w:tc>
          <w:tcPr>
            <w:tcW w:w="288" w:type="pct"/>
            <w:shd w:val="clear" w:color="auto" w:fill="92D050"/>
            <w:vAlign w:val="center"/>
          </w:tcPr>
          <w:p w14:paraId="752391C9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ần</w:t>
            </w:r>
          </w:p>
        </w:tc>
        <w:tc>
          <w:tcPr>
            <w:tcW w:w="282" w:type="pct"/>
            <w:shd w:val="clear" w:color="auto" w:fill="92D050"/>
            <w:vAlign w:val="center"/>
          </w:tcPr>
          <w:p w14:paraId="709CC5ED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596" w:type="pct"/>
            <w:shd w:val="clear" w:color="auto" w:fill="92D050"/>
            <w:vAlign w:val="center"/>
          </w:tcPr>
          <w:p w14:paraId="49620351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2060"/>
                <w:spacing w:val="-1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71" w:type="pct"/>
            <w:gridSpan w:val="2"/>
            <w:shd w:val="clear" w:color="auto" w:fill="92D050"/>
            <w:vAlign w:val="center"/>
          </w:tcPr>
          <w:p w14:paraId="50261BC2" w14:textId="77777777" w:rsidR="008F1E00" w:rsidRPr="006B3087" w:rsidRDefault="008F1E00" w:rsidP="00E01454">
            <w:pPr>
              <w:spacing w:after="0"/>
              <w:jc w:val="center"/>
              <w:rPr>
                <w:rFonts w:cs="Times New Roman"/>
                <w:color w:val="002060"/>
                <w:sz w:val="24"/>
                <w:szCs w:val="24"/>
                <w:lang w:val="vi-VN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92D050"/>
            <w:vAlign w:val="center"/>
          </w:tcPr>
          <w:p w14:paraId="6103B971" w14:textId="77777777" w:rsidR="008F1E00" w:rsidRPr="006B3087" w:rsidRDefault="00B652C1" w:rsidP="00E01454">
            <w:pPr>
              <w:spacing w:after="0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             </w:t>
            </w:r>
            <w:r w:rsidR="008F1E00"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92D050"/>
            <w:vAlign w:val="center"/>
          </w:tcPr>
          <w:p w14:paraId="66EE0754" w14:textId="77777777" w:rsidR="008F1E00" w:rsidRPr="006B3087" w:rsidRDefault="008F1E00" w:rsidP="00E01454">
            <w:pPr>
              <w:spacing w:after="0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92D050"/>
            <w:vAlign w:val="center"/>
          </w:tcPr>
          <w:p w14:paraId="549C1534" w14:textId="77777777" w:rsidR="008F1E00" w:rsidRPr="006B3087" w:rsidRDefault="008F1E00" w:rsidP="00E01454">
            <w:pPr>
              <w:spacing w:after="0" w:line="288" w:lineRule="auto"/>
              <w:jc w:val="both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8F1E00" w:rsidRPr="006B3087" w14:paraId="3BC3C10E" w14:textId="77777777" w:rsidTr="00E01454">
        <w:tc>
          <w:tcPr>
            <w:tcW w:w="288" w:type="pct"/>
            <w:vAlign w:val="center"/>
          </w:tcPr>
          <w:p w14:paraId="59A8CA9A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282" w:type="pct"/>
            <w:vAlign w:val="center"/>
          </w:tcPr>
          <w:p w14:paraId="3B715256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6-18</w:t>
            </w:r>
          </w:p>
        </w:tc>
        <w:tc>
          <w:tcPr>
            <w:tcW w:w="596" w:type="pct"/>
          </w:tcPr>
          <w:p w14:paraId="0570764D" w14:textId="77777777" w:rsidR="008F1E00" w:rsidRPr="006B3087" w:rsidRDefault="008F1E00" w:rsidP="00E01454">
            <w:pPr>
              <w:tabs>
                <w:tab w:val="left" w:pos="270"/>
                <w:tab w:val="num" w:pos="440"/>
              </w:tabs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- BT phương trình</w:t>
            </w:r>
            <w:r w:rsidR="00D70EE0" w:rsidRPr="006B3087">
              <w:rPr>
                <w:rFonts w:cs="Times New Roman"/>
                <w:color w:val="000000"/>
                <w:sz w:val="24"/>
                <w:szCs w:val="24"/>
              </w:rPr>
              <w:t xml:space="preserve"> lgiac</w:t>
            </w:r>
            <w:r w:rsidR="00B01441" w:rsidRPr="006B3087">
              <w:rPr>
                <w:rFonts w:cs="Times New Roman"/>
                <w:color w:val="000000"/>
                <w:sz w:val="24"/>
                <w:szCs w:val="24"/>
              </w:rPr>
              <w:t xml:space="preserve"> khác</w:t>
            </w:r>
          </w:p>
          <w:p w14:paraId="46771F45" w14:textId="77777777" w:rsidR="008F1E00" w:rsidRPr="006B3087" w:rsidRDefault="008F1E00" w:rsidP="00E01454">
            <w:pPr>
              <w:tabs>
                <w:tab w:val="left" w:pos="270"/>
                <w:tab w:val="num" w:pos="440"/>
              </w:tabs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</w:p>
          <w:p w14:paraId="62F775DA" w14:textId="77777777" w:rsidR="008F1E00" w:rsidRPr="006B3087" w:rsidRDefault="00B01441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BT một số phương trình lượng giác thường gặp</w:t>
            </w:r>
          </w:p>
        </w:tc>
        <w:tc>
          <w:tcPr>
            <w:tcW w:w="971" w:type="pct"/>
            <w:gridSpan w:val="2"/>
            <w:vAlign w:val="center"/>
          </w:tcPr>
          <w:p w14:paraId="4A711997" w14:textId="431FDF51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Dạng asinx + bcosx =</w:t>
            </w:r>
            <w:r w:rsidR="00F047B0" w:rsidRPr="006B3087">
              <w:rPr>
                <w:rFonts w:cs="Times New Roman"/>
                <w:sz w:val="24"/>
                <w:szCs w:val="24"/>
              </w:rPr>
              <w:t xml:space="preserve"> c</w:t>
            </w:r>
          </w:p>
          <w:p w14:paraId="6FEF972F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Câu hỏi ôn tập chương</w:t>
            </w:r>
          </w:p>
        </w:tc>
        <w:tc>
          <w:tcPr>
            <w:tcW w:w="1285" w:type="pct"/>
          </w:tcPr>
          <w:p w14:paraId="5587E467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-Biết  được cách giải phương trình bậc nhất đối với sinx và cosx</w:t>
            </w:r>
          </w:p>
          <w:p w14:paraId="595226D9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- Làm được các bài tập 5,6</w:t>
            </w:r>
          </w:p>
          <w:p w14:paraId="3FA92E18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585A31B3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173177D9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5FCF6ECF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33DAF722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72479775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271567B9" w14:textId="77777777" w:rsidR="008F1E00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1354989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7C34B707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0002B53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4873E95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B3EAEC6" w14:textId="77777777" w:rsidR="00E064DC" w:rsidRPr="00E064DC" w:rsidRDefault="00E064DC" w:rsidP="00E01454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HĐ 1, 2, 3, 4, 5, 6:  Tự học có hướng dẫn</w:t>
            </w:r>
          </w:p>
          <w:p w14:paraId="569B1E31" w14:textId="77777777" w:rsidR="00E064DC" w:rsidRPr="00E064DC" w:rsidRDefault="00E064DC" w:rsidP="00E01454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 xml:space="preserve">Mục I.3 và mục II.3:  Tự </w:t>
            </w:r>
            <w:r w:rsidRPr="00E064DC">
              <w:rPr>
                <w:b/>
                <w:color w:val="FF0000"/>
                <w:sz w:val="24"/>
                <w:szCs w:val="24"/>
              </w:rPr>
              <w:lastRenderedPageBreak/>
              <w:t>học có hướng dẫn</w:t>
            </w:r>
          </w:p>
          <w:p w14:paraId="3F8A67FA" w14:textId="737565AC" w:rsidR="00E064DC" w:rsidRPr="006B3087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Bài tập 4c, d; 6:  Không yêu cầu HS làm</w:t>
            </w:r>
          </w:p>
        </w:tc>
      </w:tr>
      <w:tr w:rsidR="008F1E00" w:rsidRPr="006B3087" w14:paraId="30E99D3B" w14:textId="77777777" w:rsidTr="00E01454">
        <w:trPr>
          <w:trHeight w:val="4470"/>
        </w:trPr>
        <w:tc>
          <w:tcPr>
            <w:tcW w:w="288" w:type="pct"/>
            <w:vAlign w:val="center"/>
          </w:tcPr>
          <w:p w14:paraId="5FD20AC1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282" w:type="pct"/>
            <w:vAlign w:val="center"/>
          </w:tcPr>
          <w:p w14:paraId="17F371B2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eastAsia="vi"/>
              </w:rPr>
              <w:t>19-2</w:t>
            </w:r>
            <w:r w:rsidR="001C4637" w:rsidRPr="006B3087">
              <w:rPr>
                <w:rFonts w:cs="Times New Roman"/>
                <w:b/>
                <w:sz w:val="24"/>
                <w:szCs w:val="24"/>
                <w:lang w:eastAsia="vi"/>
              </w:rPr>
              <w:t>1</w:t>
            </w:r>
          </w:p>
          <w:p w14:paraId="715D7C7F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A7E153D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42019DCD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30F96BD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816C5A0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CA8535B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092A7CC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53BF981" w14:textId="77777777" w:rsidR="001C4637" w:rsidRPr="006B3087" w:rsidRDefault="001C4637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596" w:type="pct"/>
            <w:vAlign w:val="center"/>
          </w:tcPr>
          <w:p w14:paraId="58DF8CC6" w14:textId="77777777" w:rsidR="00B01441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  </w:t>
            </w:r>
            <w:r w:rsidR="00B01441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CHỦĐỀ</w:t>
            </w:r>
            <w:r w:rsidR="00B01441" w:rsidRPr="006B3087">
              <w:rPr>
                <w:rFonts w:cs="Times New Roman"/>
                <w:color w:val="FF0000"/>
                <w:sz w:val="24"/>
                <w:szCs w:val="24"/>
                <w:lang w:val="en-GB"/>
              </w:rPr>
              <w:t xml:space="preserve"> </w:t>
            </w:r>
            <w:r w:rsidR="00B01441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3</w:t>
            </w:r>
          </w:p>
          <w:p w14:paraId="132869A4" w14:textId="77777777" w:rsidR="008F1E00" w:rsidRPr="006B3087" w:rsidRDefault="00B01441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    </w:t>
            </w:r>
            <w:r w:rsidR="00C367B7" w:rsidRPr="006B3087">
              <w:rPr>
                <w:rFonts w:cs="Times New Roman"/>
                <w:b/>
                <w:sz w:val="24"/>
                <w:szCs w:val="24"/>
                <w:lang w:val="en-GB"/>
              </w:rPr>
              <w:t>Ôn</w:t>
            </w:r>
            <w:r w:rsidR="008F1E00"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tập </w:t>
            </w:r>
            <w:r w:rsidR="00C367B7"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   </w:t>
            </w: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  C</w:t>
            </w:r>
            <w:r w:rsidR="008F1E00" w:rsidRPr="006B3087">
              <w:rPr>
                <w:rFonts w:cs="Times New Roman"/>
                <w:b/>
                <w:sz w:val="24"/>
                <w:szCs w:val="24"/>
                <w:lang w:val="en-GB"/>
              </w:rPr>
              <w:t>hương I</w:t>
            </w:r>
          </w:p>
          <w:p w14:paraId="106966AA" w14:textId="77777777" w:rsidR="001C4637" w:rsidRPr="006B3087" w:rsidRDefault="001C463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36943012" w14:textId="77777777" w:rsidR="001C4637" w:rsidRPr="006B3087" w:rsidRDefault="001C463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6E04F1BC" w14:textId="77777777" w:rsidR="001C4637" w:rsidRPr="006B3087" w:rsidRDefault="001C463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4EBAB946" w14:textId="77777777" w:rsidR="001C4637" w:rsidRPr="006B3087" w:rsidRDefault="001C463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6C62958F" w14:textId="77777777" w:rsidR="001C4637" w:rsidRPr="006B3087" w:rsidRDefault="001C4637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71" w:type="pct"/>
            <w:gridSpan w:val="2"/>
            <w:vAlign w:val="center"/>
          </w:tcPr>
          <w:p w14:paraId="1D1074B4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num" w:pos="247"/>
                <w:tab w:val="num" w:pos="440"/>
              </w:tabs>
              <w:spacing w:after="0" w:line="240" w:lineRule="atLeast"/>
              <w:ind w:left="298" w:hanging="284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Bài tập ôn tập chương.</w:t>
            </w:r>
          </w:p>
          <w:p w14:paraId="1B59EAA5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left" w:pos="270"/>
              </w:tabs>
              <w:spacing w:after="0" w:line="240" w:lineRule="atLeast"/>
              <w:ind w:left="0" w:firstLine="14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fi-FI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Trắc nghiệm ôn tập chương.</w:t>
            </w:r>
          </w:p>
          <w:p w14:paraId="638B79D5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78CDBB90" w14:textId="77777777" w:rsidR="008F1E00" w:rsidRPr="006B3087" w:rsidRDefault="008F1E00" w:rsidP="00E01454">
            <w:pPr>
              <w:tabs>
                <w:tab w:val="num" w:pos="440"/>
              </w:tabs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Hiểu được:</w:t>
            </w:r>
          </w:p>
          <w:p w14:paraId="07A185B1" w14:textId="77777777" w:rsidR="008F1E00" w:rsidRPr="006B3087" w:rsidRDefault="008F1E00" w:rsidP="00E01454">
            <w:pPr>
              <w:tabs>
                <w:tab w:val="num" w:pos="440"/>
              </w:tabs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- Tập xác định, TGT của các hàm số lượng giác</w:t>
            </w:r>
          </w:p>
          <w:p w14:paraId="5A928CE0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num" w:pos="168"/>
                <w:tab w:val="num" w:pos="440"/>
              </w:tabs>
              <w:spacing w:after="0" w:line="240" w:lineRule="atLeast"/>
              <w:ind w:left="298" w:hanging="284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Phương trình lượng giác cơ bản</w:t>
            </w:r>
          </w:p>
          <w:p w14:paraId="43334258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num" w:pos="168"/>
                <w:tab w:val="num" w:pos="440"/>
              </w:tabs>
              <w:spacing w:after="0" w:line="240" w:lineRule="atLeast"/>
              <w:ind w:left="298" w:hanging="284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Phương trình bậc nhất và bậc hai đối với một hàm số lượng giác</w:t>
            </w:r>
          </w:p>
          <w:p w14:paraId="20850310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num" w:pos="168"/>
                <w:tab w:val="num" w:pos="440"/>
              </w:tabs>
              <w:spacing w:after="0" w:line="240" w:lineRule="atLeast"/>
              <w:ind w:left="298" w:hanging="284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Phương trình đưa về bậc nhất, bậc hai đối với một hàm số lượng giác</w:t>
            </w:r>
          </w:p>
          <w:p w14:paraId="29D32F2A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num" w:pos="168"/>
                <w:tab w:val="num" w:pos="440"/>
              </w:tabs>
              <w:spacing w:after="0" w:line="240" w:lineRule="atLeast"/>
              <w:ind w:left="298" w:hanging="284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</w:rPr>
              <w:t>Phương trình bậc nhất với sin và cos</w:t>
            </w:r>
          </w:p>
          <w:p w14:paraId="25C53A7F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1A61E49E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388C4A01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78FFE293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4A1A24B8" w14:textId="77777777" w:rsidR="008F1E00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2D2AA65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4A80A86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2D4BCFF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941EFA4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460F0FD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8123053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98B2474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39E1A8F" w14:textId="77777777" w:rsidR="00E064DC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7A02109" w14:textId="32776A97" w:rsidR="00E064DC" w:rsidRPr="00E064DC" w:rsidRDefault="00E064DC" w:rsidP="00E064DC">
            <w:pPr>
              <w:pStyle w:val="TableParagraph"/>
              <w:spacing w:before="112"/>
              <w:ind w:left="110"/>
              <w:rPr>
                <w:b/>
                <w:color w:val="FF0000"/>
                <w:sz w:val="24"/>
                <w:szCs w:val="24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Bài tập 3, 5b, 5d và bài tập TNKQ:  Tự học có hướng dẫn</w:t>
            </w:r>
          </w:p>
          <w:p w14:paraId="0BA415EB" w14:textId="35204803" w:rsidR="00E064DC" w:rsidRPr="006B3087" w:rsidRDefault="00E064DC" w:rsidP="00E064DC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t>Nếu sử dụng bài tập trắc nghiệm thì cần chỉnh sửa về kĩ thuật biên soạn</w:t>
            </w:r>
          </w:p>
        </w:tc>
      </w:tr>
      <w:tr w:rsidR="008B6918" w:rsidRPr="006B3087" w14:paraId="52CD2445" w14:textId="77777777" w:rsidTr="004836A8">
        <w:trPr>
          <w:trHeight w:val="555"/>
        </w:trPr>
        <w:tc>
          <w:tcPr>
            <w:tcW w:w="288" w:type="pct"/>
            <w:shd w:val="clear" w:color="auto" w:fill="FFFF00"/>
            <w:vAlign w:val="center"/>
          </w:tcPr>
          <w:p w14:paraId="0D41B781" w14:textId="77777777" w:rsidR="008B6918" w:rsidRPr="006B3087" w:rsidRDefault="008B6918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shd w:val="clear" w:color="auto" w:fill="FFFF00"/>
            <w:vAlign w:val="center"/>
          </w:tcPr>
          <w:p w14:paraId="2D2985E3" w14:textId="77777777" w:rsidR="008B6918" w:rsidRPr="006B3087" w:rsidRDefault="008B6918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sz w:val="24"/>
                <w:szCs w:val="24"/>
                <w:lang w:eastAsia="vi"/>
              </w:rPr>
            </w:pPr>
          </w:p>
        </w:tc>
        <w:tc>
          <w:tcPr>
            <w:tcW w:w="3792" w:type="pct"/>
            <w:gridSpan w:val="5"/>
            <w:shd w:val="clear" w:color="auto" w:fill="FFFF00"/>
            <w:vAlign w:val="center"/>
          </w:tcPr>
          <w:p w14:paraId="2D022DE2" w14:textId="77777777" w:rsidR="008B6918" w:rsidRPr="006B3087" w:rsidRDefault="008B6918" w:rsidP="004836A8">
            <w:pPr>
              <w:shd w:val="clear" w:color="auto" w:fill="FFFF00"/>
              <w:spacing w:after="0" w:line="240" w:lineRule="atLeast"/>
              <w:jc w:val="both"/>
              <w:rPr>
                <w:rFonts w:cs="Times New Roman"/>
                <w:b/>
                <w:color w:val="FF0000"/>
                <w:sz w:val="28"/>
                <w:szCs w:val="28"/>
              </w:rPr>
            </w:pPr>
            <w:r w:rsidRPr="006B3087">
              <w:rPr>
                <w:rFonts w:cs="Times New Roman"/>
                <w:color w:val="FF0000"/>
                <w:sz w:val="24"/>
                <w:szCs w:val="24"/>
              </w:rPr>
              <w:t xml:space="preserve">                                        </w:t>
            </w:r>
            <w:r w:rsidRPr="006B3087">
              <w:rPr>
                <w:rFonts w:cs="Times New Roman"/>
                <w:b/>
                <w:color w:val="FF0000"/>
                <w:sz w:val="28"/>
                <w:szCs w:val="28"/>
              </w:rPr>
              <w:t>CHƯƠNG II.      TỔ HỢP – XÁC SUẤT</w:t>
            </w:r>
          </w:p>
          <w:p w14:paraId="47A6F777" w14:textId="77777777" w:rsidR="008B6918" w:rsidRPr="006B3087" w:rsidRDefault="008B6918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shd w:val="clear" w:color="auto" w:fill="FFFF00"/>
          </w:tcPr>
          <w:p w14:paraId="6B706B31" w14:textId="77777777" w:rsidR="008B6918" w:rsidRPr="006B3087" w:rsidRDefault="008B6918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573AF86A" w14:textId="77777777" w:rsidTr="00E01454">
        <w:tc>
          <w:tcPr>
            <w:tcW w:w="288" w:type="pct"/>
            <w:vAlign w:val="center"/>
          </w:tcPr>
          <w:p w14:paraId="22F55372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282" w:type="pct"/>
            <w:vAlign w:val="center"/>
          </w:tcPr>
          <w:p w14:paraId="388EF0DD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22-24</w:t>
            </w:r>
          </w:p>
        </w:tc>
        <w:tc>
          <w:tcPr>
            <w:tcW w:w="652" w:type="pct"/>
            <w:gridSpan w:val="2"/>
            <w:vAlign w:val="center"/>
          </w:tcPr>
          <w:p w14:paraId="5EBB2DD1" w14:textId="77777777" w:rsidR="008B6918" w:rsidRPr="006B3087" w:rsidRDefault="008B6918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4DD99B78" w14:textId="77777777" w:rsidR="008F1E00" w:rsidRPr="006B3087" w:rsidRDefault="00FA0A8A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  </w:t>
            </w:r>
            <w:r w:rsidR="008B6918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CHỦ ĐỀ 4:</w:t>
            </w:r>
          </w:p>
          <w:p w14:paraId="302E1DB1" w14:textId="77777777" w:rsidR="008B6918" w:rsidRPr="006B3087" w:rsidRDefault="009406C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>§1Quy</w:t>
            </w:r>
            <w:r w:rsidR="008B6918" w:rsidRPr="006B3087">
              <w:rPr>
                <w:rFonts w:cs="Times New Roman"/>
                <w:b/>
                <w:sz w:val="24"/>
                <w:szCs w:val="24"/>
                <w:lang w:val="en-GB"/>
              </w:rPr>
              <w:t>tắ</w:t>
            </w: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>c</w:t>
            </w:r>
            <w:r w:rsidR="008B6918" w:rsidRPr="006B3087">
              <w:rPr>
                <w:rFonts w:cs="Times New Roman"/>
                <w:b/>
                <w:sz w:val="24"/>
                <w:szCs w:val="24"/>
                <w:lang w:val="en-GB"/>
              </w:rPr>
              <w:t>đế</w:t>
            </w: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m + BT </w:t>
            </w:r>
          </w:p>
          <w:p w14:paraId="61450F7A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212192EA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4D6974B3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0C729099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0AD36201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059642D0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0F054CB4" w14:textId="77777777" w:rsid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  <w:p w14:paraId="7435D3A2" w14:textId="775C3AEB" w:rsidR="009406CC" w:rsidRPr="006B3087" w:rsidRDefault="009406CC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>§2</w:t>
            </w:r>
            <w:r w:rsidR="003A4732"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 </w:t>
            </w:r>
            <w:r w:rsidR="00E064DC">
              <w:rPr>
                <w:rFonts w:cs="Times New Roman"/>
                <w:b/>
                <w:sz w:val="24"/>
                <w:szCs w:val="24"/>
                <w:lang w:val="en-GB"/>
              </w:rPr>
              <w:t xml:space="preserve">Hoán vị, </w:t>
            </w: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Chỉnh hợp, </w:t>
            </w:r>
            <w:r w:rsidR="003A4732"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  </w:t>
            </w: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>tổ hợp</w:t>
            </w:r>
          </w:p>
        </w:tc>
        <w:tc>
          <w:tcPr>
            <w:tcW w:w="915" w:type="pct"/>
            <w:vAlign w:val="center"/>
          </w:tcPr>
          <w:p w14:paraId="5004E0D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- Qui tắc cộng, qui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tắc  nhân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  <w:p w14:paraId="5F7FDEFA" w14:textId="26BB3F83" w:rsidR="008F1E00" w:rsidRPr="006B3087" w:rsidRDefault="008F1E00" w:rsidP="00433170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oán vị</w:t>
            </w:r>
            <w:r w:rsidR="00433170"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479A1814" w14:textId="77777777" w:rsidR="009406CC" w:rsidRPr="006B3087" w:rsidRDefault="009406CC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Chỉnh hợp</w:t>
            </w:r>
          </w:p>
          <w:p w14:paraId="7D9A8962" w14:textId="77777777" w:rsidR="009406CC" w:rsidRPr="006B3087" w:rsidRDefault="009406CC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Tổ hợp</w:t>
            </w:r>
          </w:p>
          <w:p w14:paraId="2C9577CD" w14:textId="77777777" w:rsidR="008F1E00" w:rsidRPr="006B3087" w:rsidRDefault="009406CC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lastRenderedPageBreak/>
              <w:t>-Bài tập</w:t>
            </w:r>
          </w:p>
        </w:tc>
        <w:tc>
          <w:tcPr>
            <w:tcW w:w="1285" w:type="pct"/>
          </w:tcPr>
          <w:p w14:paraId="7D21CF68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lastRenderedPageBreak/>
              <w:t xml:space="preserve">Biết: Quy tắc cộng và quy tắc nhân;  Hoán vị. Bước đầu vận dụng được quy tắc cộng và quy tắc nhân. </w:t>
            </w:r>
          </w:p>
          <w:p w14:paraId="151EC41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>- Tính được số các hoán vị</w:t>
            </w:r>
          </w:p>
          <w:p w14:paraId="585665C6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058B4396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- Dạy học theo nhóm kết hợp dạy học cá nhân.</w:t>
            </w:r>
          </w:p>
          <w:p w14:paraId="4AAC7F20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5695B9DA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56AB0662" w14:textId="6E99C04E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36F53E2C" w14:textId="77777777" w:rsidR="008F1E00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Ví dụ 2 trang 47 lặp lại hoạt động 1 trang 47 - Khuyến khích học sinh tự học</w:t>
            </w:r>
          </w:p>
          <w:p w14:paraId="7A20CBE5" w14:textId="517B26A4" w:rsidR="00E064DC" w:rsidRPr="00E064DC" w:rsidRDefault="00E064DC" w:rsidP="00E01454">
            <w:pPr>
              <w:spacing w:after="0" w:line="240" w:lineRule="atLeast"/>
              <w:jc w:val="both"/>
              <w:rPr>
                <w:rFonts w:cs="Times New Roman"/>
                <w:b/>
                <w:color w:val="7030A0"/>
                <w:sz w:val="24"/>
                <w:szCs w:val="24"/>
              </w:rPr>
            </w:pPr>
            <w:r w:rsidRPr="00E064DC">
              <w:rPr>
                <w:b/>
                <w:color w:val="FF0000"/>
                <w:sz w:val="24"/>
                <w:szCs w:val="24"/>
              </w:rPr>
              <w:lastRenderedPageBreak/>
              <w:t>HĐ 1:  Tự học có hướng dẫn</w:t>
            </w:r>
          </w:p>
        </w:tc>
      </w:tr>
      <w:tr w:rsidR="008F1E00" w:rsidRPr="006B3087" w14:paraId="6512B98F" w14:textId="77777777" w:rsidTr="004836A8">
        <w:tc>
          <w:tcPr>
            <w:tcW w:w="288" w:type="pct"/>
            <w:shd w:val="clear" w:color="auto" w:fill="FFFF00"/>
            <w:vAlign w:val="center"/>
          </w:tcPr>
          <w:p w14:paraId="0C58EDD3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4AA88008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652" w:type="pct"/>
            <w:gridSpan w:val="2"/>
            <w:shd w:val="clear" w:color="auto" w:fill="FFFF00"/>
            <w:vAlign w:val="center"/>
          </w:tcPr>
          <w:p w14:paraId="3D449E9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15" w:type="pct"/>
            <w:shd w:val="clear" w:color="auto" w:fill="FFFF00"/>
            <w:vAlign w:val="center"/>
          </w:tcPr>
          <w:p w14:paraId="0C846E48" w14:textId="77777777" w:rsidR="008F1E00" w:rsidRPr="006B3087" w:rsidRDefault="008F1E00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4F8783D1" w14:textId="77777777" w:rsidR="008F1E00" w:rsidRPr="006B3087" w:rsidRDefault="006A1735" w:rsidP="00E01454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             </w:t>
            </w:r>
            <w:r w:rsidR="008F1E00"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1CD8C397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42D44974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8F1E00" w:rsidRPr="006B3087" w14:paraId="1C2D2960" w14:textId="77777777" w:rsidTr="00E01454">
        <w:tc>
          <w:tcPr>
            <w:tcW w:w="288" w:type="pct"/>
            <w:vAlign w:val="center"/>
          </w:tcPr>
          <w:p w14:paraId="1A659BA9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282" w:type="pct"/>
            <w:vAlign w:val="center"/>
          </w:tcPr>
          <w:p w14:paraId="47116DC6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25-27</w:t>
            </w:r>
          </w:p>
        </w:tc>
        <w:tc>
          <w:tcPr>
            <w:tcW w:w="652" w:type="pct"/>
            <w:gridSpan w:val="2"/>
            <w:vAlign w:val="center"/>
          </w:tcPr>
          <w:p w14:paraId="02AD146F" w14:textId="77777777" w:rsidR="008F1E00" w:rsidRPr="006B3087" w:rsidRDefault="00D07733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+ </w:t>
            </w:r>
            <w:r w:rsidR="008F1E00" w:rsidRPr="006B3087">
              <w:rPr>
                <w:rFonts w:cs="Times New Roman"/>
                <w:sz w:val="24"/>
                <w:szCs w:val="24"/>
                <w:lang w:val="en-GB"/>
              </w:rPr>
              <w:t>Hoán vị- Chỉnh hợp- Tổ hợp</w:t>
            </w:r>
          </w:p>
          <w:p w14:paraId="44F58F16" w14:textId="77777777" w:rsidR="00D07733" w:rsidRPr="006B3087" w:rsidRDefault="00D07733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BT:</w:t>
            </w:r>
          </w:p>
          <w:p w14:paraId="1B7F11A5" w14:textId="77777777" w:rsidR="00D07733" w:rsidRPr="006B3087" w:rsidRDefault="00D07733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Hoán vị- Chỉnh hợp- Tổ hợp</w:t>
            </w:r>
          </w:p>
          <w:p w14:paraId="74D49877" w14:textId="77777777" w:rsidR="00D07733" w:rsidRPr="006B3087" w:rsidRDefault="00D07733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1AEA0FE8" w14:textId="77777777" w:rsidR="00D07733" w:rsidRPr="006B3087" w:rsidRDefault="00D07733" w:rsidP="00E01454">
            <w:pPr>
              <w:spacing w:after="0" w:line="240" w:lineRule="atLeast"/>
              <w:jc w:val="right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15" w:type="pct"/>
            <w:vAlign w:val="center"/>
          </w:tcPr>
          <w:p w14:paraId="207108BB" w14:textId="77777777" w:rsidR="008F1E00" w:rsidRPr="006B3087" w:rsidRDefault="008F1E00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Chỉnh hợp</w:t>
            </w:r>
          </w:p>
          <w:p w14:paraId="2B68B26B" w14:textId="77777777" w:rsidR="008F1E00" w:rsidRPr="006B3087" w:rsidRDefault="008F1E00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Tổ hợp</w:t>
            </w:r>
          </w:p>
          <w:p w14:paraId="6A918D75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Bài tập</w:t>
            </w:r>
          </w:p>
          <w:p w14:paraId="6CECB27E" w14:textId="77777777" w:rsidR="00D07733" w:rsidRPr="006B3087" w:rsidRDefault="00D07733" w:rsidP="00E01454">
            <w:pPr>
              <w:spacing w:after="0"/>
              <w:rPr>
                <w:rFonts w:cs="Times New Roman"/>
                <w:sz w:val="24"/>
                <w:szCs w:val="24"/>
                <w:lang w:val="en-GB"/>
              </w:rPr>
            </w:pPr>
          </w:p>
          <w:p w14:paraId="4F8888AE" w14:textId="77777777" w:rsidR="00D07733" w:rsidRPr="006B3087" w:rsidRDefault="00D07733" w:rsidP="00E01454">
            <w:pPr>
              <w:spacing w:after="0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43F04D42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Biết:  Chỉnh hợp, tổ hợp chập k của n phần tử;    </w:t>
            </w:r>
          </w:p>
          <w:p w14:paraId="74D0B2D7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Bước đầu vận dụng được quy tắc cộng và quy tắc nhân. </w:t>
            </w:r>
          </w:p>
          <w:p w14:paraId="0569E875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- Tính được số các chỉnh hợp, tổ hợp chập k của n phần tử . </w:t>
            </w:r>
          </w:p>
          <w:p w14:paraId="4B0777D7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Vận dụng được hoán vị, chỉnh hợp, tổ hợp vào một số bài toán thực tế</w:t>
            </w:r>
          </w:p>
          <w:p w14:paraId="788D5AC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61E179A9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220526BB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3AABA1B6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65678B6C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505C92F0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Không chứng minh các định lí trang 48, 50, 52 - Khuyến khích học sinh tự học</w:t>
            </w:r>
          </w:p>
          <w:p w14:paraId="0A7DDFD3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Mục III.3 - Tự học có hướng dẫn. </w:t>
            </w:r>
          </w:p>
          <w:p w14:paraId="37712522" w14:textId="014666FE" w:rsidR="008F1E00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Bài tập cần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làm :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bài 1,2,3,4 (trang 46), bài 1, 2, 3. 6 (trang 54)</w:t>
            </w:r>
          </w:p>
          <w:p w14:paraId="04E9C085" w14:textId="053A98C9" w:rsidR="00E064DC" w:rsidRPr="00CD72DF" w:rsidRDefault="00E064DC" w:rsidP="00E01454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HĐ 4, 5:  Tự học có hướng dẫn</w:t>
            </w:r>
          </w:p>
          <w:p w14:paraId="34041224" w14:textId="7385DF75" w:rsidR="00E064DC" w:rsidRPr="00CD72DF" w:rsidRDefault="00E064DC" w:rsidP="00E01454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Mục III.3. Ví dụ 7:  Tự học có hướng dẫn</w:t>
            </w:r>
          </w:p>
          <w:p w14:paraId="71DA7B38" w14:textId="1F1E4814" w:rsidR="00E064DC" w:rsidRPr="00CD72DF" w:rsidRDefault="00E064DC" w:rsidP="00E01454">
            <w:pPr>
              <w:spacing w:after="0" w:line="288" w:lineRule="auto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Bài tập 5:  Không yêu cầu HS làm</w:t>
            </w:r>
          </w:p>
          <w:p w14:paraId="1A0064F1" w14:textId="284D4587" w:rsidR="00E064DC" w:rsidRPr="006B3087" w:rsidRDefault="00E064DC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0533F57E" w14:textId="77777777" w:rsidTr="00E01454">
        <w:tc>
          <w:tcPr>
            <w:tcW w:w="288" w:type="pct"/>
            <w:vAlign w:val="center"/>
          </w:tcPr>
          <w:p w14:paraId="0B9907B8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282" w:type="pct"/>
            <w:vAlign w:val="center"/>
          </w:tcPr>
          <w:p w14:paraId="08C9C808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28-29</w:t>
            </w:r>
          </w:p>
        </w:tc>
        <w:tc>
          <w:tcPr>
            <w:tcW w:w="652" w:type="pct"/>
            <w:gridSpan w:val="2"/>
            <w:vAlign w:val="center"/>
          </w:tcPr>
          <w:p w14:paraId="400B987F" w14:textId="77777777" w:rsidR="008F1E00" w:rsidRPr="006B3087" w:rsidRDefault="007729B3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  </w:t>
            </w:r>
            <w:r w:rsidR="00D07733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CHỦ ĐỀ 5.</w:t>
            </w:r>
          </w:p>
          <w:p w14:paraId="17E625D1" w14:textId="77777777" w:rsidR="00D07733" w:rsidRPr="006B3087" w:rsidRDefault="00D07733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NHỊ THỨC NEWTON</w:t>
            </w:r>
          </w:p>
          <w:p w14:paraId="7345890E" w14:textId="77777777" w:rsidR="00D07733" w:rsidRPr="006B3087" w:rsidRDefault="00D07733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Nhị thức Newton (Gồm </w:t>
            </w:r>
            <w:r w:rsidRPr="006B3087">
              <w:rPr>
                <w:rFonts w:cs="Times New Roman"/>
                <w:sz w:val="24"/>
                <w:szCs w:val="24"/>
              </w:rPr>
              <w:t>§3)</w:t>
            </w:r>
          </w:p>
          <w:p w14:paraId="4DA7DEE3" w14:textId="77777777" w:rsidR="00D07733" w:rsidRPr="006B3087" w:rsidRDefault="00D07733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BT : Nhị thức newton</w:t>
            </w:r>
          </w:p>
        </w:tc>
        <w:tc>
          <w:tcPr>
            <w:tcW w:w="915" w:type="pct"/>
            <w:vAlign w:val="center"/>
          </w:tcPr>
          <w:p w14:paraId="3C1E8D98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Công thức nhị thức </w:t>
            </w:r>
            <w:r w:rsidRPr="006B3087">
              <w:rPr>
                <w:rFonts w:cs="Times New Roman"/>
                <w:sz w:val="24"/>
                <w:szCs w:val="24"/>
                <w:lang w:val="en-GB"/>
              </w:rPr>
              <w:t>Niu – tơn.</w:t>
            </w:r>
          </w:p>
          <w:p w14:paraId="7B2AE5F8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- </w:t>
            </w:r>
            <w:r w:rsidRPr="006B3087">
              <w:rPr>
                <w:rFonts w:cs="Times New Roman"/>
                <w:sz w:val="24"/>
                <w:szCs w:val="24"/>
              </w:rPr>
              <w:t xml:space="preserve">Các ứng dụng của Công thức nhị thức </w:t>
            </w:r>
            <w:r w:rsidRPr="006B3087">
              <w:rPr>
                <w:rFonts w:cs="Times New Roman"/>
                <w:sz w:val="24"/>
                <w:szCs w:val="24"/>
                <w:lang w:val="en-GB"/>
              </w:rPr>
              <w:t>Niu – tơn.</w:t>
            </w:r>
          </w:p>
          <w:p w14:paraId="37C54E8F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27639A58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khai triển nhị thức</w:t>
            </w:r>
          </w:p>
          <w:p w14:paraId="3324E601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biểu diễn hệ số của khai triển theo tam giác Pascal</w:t>
            </w:r>
          </w:p>
          <w:p w14:paraId="29988B82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tìm số hạng bất kì trong khai triển</w:t>
            </w:r>
          </w:p>
          <w:p w14:paraId="5C2CB738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- Biết khai triển nhị thức Niu-tơn  với một số mũ cụ thể. </w:t>
            </w:r>
          </w:p>
          <w:p w14:paraId="3A7DB3A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>-Tìm được hệ số của x</w:t>
            </w:r>
            <w:r w:rsidRPr="006B3087">
              <w:rPr>
                <w:rFonts w:cs="Times New Roman"/>
                <w:sz w:val="24"/>
                <w:szCs w:val="24"/>
                <w:vertAlign w:val="superscript"/>
                <w:lang w:val="pt-BR"/>
              </w:rPr>
              <w:t>k</w:t>
            </w: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 trong khai triển (ax + b)</w:t>
            </w:r>
            <w:r w:rsidRPr="006B3087">
              <w:rPr>
                <w:rFonts w:cs="Times New Roman"/>
                <w:sz w:val="24"/>
                <w:szCs w:val="24"/>
                <w:vertAlign w:val="superscript"/>
                <w:lang w:val="pt-BR"/>
              </w:rPr>
              <w:t>n</w:t>
            </w: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 thành đa thức. </w:t>
            </w:r>
          </w:p>
          <w:p w14:paraId="33E84FF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Biết sử dụng máy tính cầm tay </w:t>
            </w:r>
          </w:p>
          <w:p w14:paraId="0570F5E7" w14:textId="77777777" w:rsidR="00433170" w:rsidRPr="006B3087" w:rsidRDefault="0043317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793F6334" w14:textId="77777777" w:rsidR="00433170" w:rsidRPr="006B3087" w:rsidRDefault="0043317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60548A3A" w14:textId="77777777" w:rsidR="00433170" w:rsidRPr="006B3087" w:rsidRDefault="0043317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03615B52" w14:textId="0FCDAC38" w:rsidR="00433170" w:rsidRPr="006B3087" w:rsidRDefault="0043317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48F909DE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14FC6284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315C25C4" w14:textId="77777777" w:rsidR="006860E5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37219271" w14:textId="77777777" w:rsidR="006860E5" w:rsidRPr="006B3087" w:rsidRDefault="006860E5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1DFBC268" w14:textId="77777777" w:rsidR="006860E5" w:rsidRPr="006B3087" w:rsidRDefault="006860E5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5E5DE2F3" w14:textId="77777777" w:rsidR="006860E5" w:rsidRPr="006B3087" w:rsidRDefault="006860E5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52D875F1" w14:textId="77777777" w:rsidR="006860E5" w:rsidRPr="006B3087" w:rsidRDefault="006860E5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55318D72" w14:textId="77777777" w:rsidR="006860E5" w:rsidRPr="006B3087" w:rsidRDefault="006860E5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690C21A8" w14:textId="77777777" w:rsidR="008F1E00" w:rsidRPr="006B3087" w:rsidRDefault="006860E5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để hỗ trợ tính toán</w:t>
            </w:r>
          </w:p>
        </w:tc>
        <w:tc>
          <w:tcPr>
            <w:tcW w:w="638" w:type="pct"/>
          </w:tcPr>
          <w:p w14:paraId="117422AB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Ví dụ 3 trang 56 - Tự học có hướng dẫn.</w:t>
            </w:r>
          </w:p>
          <w:p w14:paraId="2F62BE88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Đ 2 tr 57 - Không dạy</w:t>
            </w:r>
          </w:p>
          <w:p w14:paraId="7A343B06" w14:textId="41E2A8CA" w:rsidR="008F1E00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ài tập cần làm: 1, 2, 5 (trang 57)</w:t>
            </w:r>
          </w:p>
          <w:p w14:paraId="2F722414" w14:textId="48DECCCF" w:rsidR="00CD72DF" w:rsidRDefault="00CD72DF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6640E39" w14:textId="67825F32" w:rsidR="00CD72DF" w:rsidRDefault="00CD72DF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0F8AEDBD" w14:textId="5FCF26B4" w:rsidR="00CD72DF" w:rsidRDefault="00CD72DF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90CA654" w14:textId="04D461A9" w:rsidR="00CD72DF" w:rsidRPr="00CD72DF" w:rsidRDefault="00CD72DF" w:rsidP="00E01454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HĐ 1, HĐ 2:  Tự học có hướng dẫn</w:t>
            </w:r>
          </w:p>
          <w:p w14:paraId="62B342D2" w14:textId="6215902D" w:rsidR="00CD72DF" w:rsidRPr="00CD72DF" w:rsidRDefault="00CD72DF" w:rsidP="00E01454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Mục I. Ví dụ 3:  Tự học có hướng dẫn</w:t>
            </w:r>
          </w:p>
          <w:p w14:paraId="704906AE" w14:textId="280517CA" w:rsidR="00CD72DF" w:rsidRPr="00CD72DF" w:rsidRDefault="00CD72DF" w:rsidP="00E01454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Mục II:  Tự học có hướng dẫn</w:t>
            </w:r>
          </w:p>
          <w:p w14:paraId="666E585A" w14:textId="16BFD3A0" w:rsidR="00CD72DF" w:rsidRPr="00CD72DF" w:rsidRDefault="00CD72DF" w:rsidP="00E01454">
            <w:pPr>
              <w:spacing w:after="0" w:line="240" w:lineRule="atLeast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D72DF">
              <w:rPr>
                <w:b/>
                <w:color w:val="FF0000"/>
                <w:sz w:val="24"/>
                <w:szCs w:val="24"/>
              </w:rPr>
              <w:t>Bài tập 6:  Không yêu cầu HS làm</w:t>
            </w:r>
          </w:p>
          <w:p w14:paraId="40C94A4B" w14:textId="52C2B1E8" w:rsidR="008F1E00" w:rsidRPr="006B3087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3F1FE4F7" w14:textId="77777777" w:rsidTr="004836A8">
        <w:tc>
          <w:tcPr>
            <w:tcW w:w="288" w:type="pct"/>
            <w:shd w:val="clear" w:color="auto" w:fill="FFFF00"/>
            <w:vAlign w:val="center"/>
          </w:tcPr>
          <w:p w14:paraId="355D98DF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62BE8265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652" w:type="pct"/>
            <w:gridSpan w:val="2"/>
            <w:shd w:val="clear" w:color="auto" w:fill="FFFF00"/>
            <w:vAlign w:val="center"/>
          </w:tcPr>
          <w:p w14:paraId="419D3F4C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15" w:type="pct"/>
            <w:shd w:val="clear" w:color="auto" w:fill="FFFF00"/>
            <w:vAlign w:val="center"/>
          </w:tcPr>
          <w:p w14:paraId="489221F2" w14:textId="77777777" w:rsidR="008F1E00" w:rsidRPr="006B3087" w:rsidRDefault="008F1E00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292D2ADD" w14:textId="77777777" w:rsidR="008F1E00" w:rsidRPr="006B3087" w:rsidRDefault="00386A1C" w:rsidP="00E01454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              </w:t>
            </w:r>
            <w:r w:rsidR="008F1E00"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44D233FB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4F20F9E7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8F1E00" w:rsidRPr="006B3087" w14:paraId="7CAB3516" w14:textId="77777777" w:rsidTr="00E01454">
        <w:tc>
          <w:tcPr>
            <w:tcW w:w="288" w:type="pct"/>
            <w:vAlign w:val="center"/>
          </w:tcPr>
          <w:p w14:paraId="459FAD99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282" w:type="pct"/>
            <w:vAlign w:val="center"/>
          </w:tcPr>
          <w:p w14:paraId="19D3A691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30</w:t>
            </w:r>
          </w:p>
        </w:tc>
        <w:tc>
          <w:tcPr>
            <w:tcW w:w="652" w:type="pct"/>
            <w:gridSpan w:val="2"/>
            <w:vAlign w:val="center"/>
          </w:tcPr>
          <w:p w14:paraId="67A9D64D" w14:textId="77777777" w:rsidR="008F1E00" w:rsidRPr="006B3087" w:rsidRDefault="009A4843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  </w:t>
            </w:r>
            <w:r w:rsidR="00D07733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CHỦ ĐỀ 6.</w:t>
            </w:r>
          </w:p>
          <w:p w14:paraId="798F28B4" w14:textId="77777777" w:rsidR="00D07733" w:rsidRPr="006B3087" w:rsidRDefault="00D07733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>Biến cố xác suất biến cố.</w:t>
            </w:r>
          </w:p>
          <w:p w14:paraId="04196E57" w14:textId="77777777" w:rsidR="00D07733" w:rsidRPr="006B3087" w:rsidRDefault="00D07733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Biến cố và xác suất của biến cố (Gồm các bài: </w:t>
            </w:r>
            <w:r w:rsidRPr="006B3087">
              <w:rPr>
                <w:rFonts w:cs="Times New Roman"/>
                <w:sz w:val="24"/>
                <w:szCs w:val="24"/>
              </w:rPr>
              <w:t>§4, §5)</w:t>
            </w:r>
          </w:p>
        </w:tc>
        <w:tc>
          <w:tcPr>
            <w:tcW w:w="915" w:type="pct"/>
            <w:vAlign w:val="center"/>
          </w:tcPr>
          <w:p w14:paraId="5EAAB747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Phép thử và biến cố.</w:t>
            </w:r>
          </w:p>
          <w:p w14:paraId="5645F70F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Bài tập</w:t>
            </w:r>
          </w:p>
        </w:tc>
        <w:tc>
          <w:tcPr>
            <w:tcW w:w="1285" w:type="pct"/>
          </w:tcPr>
          <w:p w14:paraId="5523D33D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5A6BAE5D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iCs/>
                <w:sz w:val="24"/>
                <w:szCs w:val="24"/>
              </w:rPr>
              <w:t>-</w:t>
            </w:r>
            <w:r w:rsidRPr="006B3087">
              <w:rPr>
                <w:rFonts w:cs="Times New Roman"/>
                <w:sz w:val="24"/>
                <w:szCs w:val="24"/>
              </w:rPr>
              <w:t xml:space="preserve"> Biết</w:t>
            </w:r>
            <w:r w:rsidRPr="006B3087">
              <w:rPr>
                <w:rFonts w:cs="Times New Roman"/>
                <w:i/>
                <w:iCs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: Phép thử ngẫu nhiên; không gian mẫu; biến cố liên quan đến phép thử ngẫu nhiên</w:t>
            </w:r>
          </w:p>
        </w:tc>
        <w:tc>
          <w:tcPr>
            <w:tcW w:w="940" w:type="pct"/>
          </w:tcPr>
          <w:p w14:paraId="700D1281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408BCE35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4E729E18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4A02778D" w14:textId="77777777" w:rsidR="008F1E00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96DEA3C" w14:textId="77777777" w:rsidR="006F798E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0FF0B8F" w14:textId="77777777" w:rsidR="006F798E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4903B3A6" w14:textId="77777777" w:rsidR="006F798E" w:rsidRPr="006F798E" w:rsidRDefault="006F798E" w:rsidP="00E01454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Bài tập 1, 3, 5, 7:  Tự học có hướng dẫn</w:t>
            </w:r>
          </w:p>
          <w:p w14:paraId="1E27EC91" w14:textId="0213B497" w:rsidR="006F798E" w:rsidRPr="006B3087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7FF0DF3C" w14:textId="77777777" w:rsidTr="00E01454">
        <w:tc>
          <w:tcPr>
            <w:tcW w:w="288" w:type="pct"/>
            <w:vAlign w:val="center"/>
          </w:tcPr>
          <w:p w14:paraId="4F2098F5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282" w:type="pct"/>
            <w:vAlign w:val="center"/>
          </w:tcPr>
          <w:p w14:paraId="3098D488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31-33</w:t>
            </w:r>
          </w:p>
        </w:tc>
        <w:tc>
          <w:tcPr>
            <w:tcW w:w="652" w:type="pct"/>
            <w:gridSpan w:val="2"/>
            <w:vAlign w:val="center"/>
          </w:tcPr>
          <w:p w14:paraId="721E43F7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 xml:space="preserve">- Xác suất của </w:t>
            </w: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lastRenderedPageBreak/>
              <w:t>biến cố</w:t>
            </w:r>
          </w:p>
        </w:tc>
        <w:tc>
          <w:tcPr>
            <w:tcW w:w="915" w:type="pct"/>
            <w:vAlign w:val="center"/>
          </w:tcPr>
          <w:p w14:paraId="0E223D6A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lastRenderedPageBreak/>
              <w:t>- Xác suất của biến cố</w:t>
            </w:r>
          </w:p>
          <w:p w14:paraId="529AC786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lastRenderedPageBreak/>
              <w:t>- Bài tập</w:t>
            </w:r>
          </w:p>
        </w:tc>
        <w:tc>
          <w:tcPr>
            <w:tcW w:w="1285" w:type="pct"/>
          </w:tcPr>
          <w:p w14:paraId="16E54C7A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-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Biết :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Định nghĩa xác suất của </w:t>
            </w: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biến cố.  </w:t>
            </w:r>
          </w:p>
          <w:p w14:paraId="75B3B44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Biết tính chất:</w:t>
            </w:r>
          </w:p>
          <w:p w14:paraId="0A178DA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position w:val="-14"/>
                <w:sz w:val="24"/>
                <w:szCs w:val="24"/>
              </w:rPr>
              <w:object w:dxaOrig="1960" w:dyaOrig="400" w14:anchorId="79F7AB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25pt;height:20.25pt" o:ole="">
                  <v:imagedata r:id="rId11" o:title=""/>
                </v:shape>
                <o:OLEObject Type="Embed" ProgID="Equation.DSMT4" ShapeID="_x0000_i1025" DrawAspect="Content" ObjectID="_1695790711" r:id="rId12"/>
              </w:object>
            </w:r>
            <w:r w:rsidRPr="006B3087">
              <w:rPr>
                <w:rFonts w:cs="Times New Roman"/>
                <w:sz w:val="24"/>
                <w:szCs w:val="24"/>
              </w:rPr>
              <w:t>;</w:t>
            </w:r>
            <w:r w:rsidRPr="006B3087">
              <w:rPr>
                <w:rFonts w:cs="Times New Roman"/>
                <w:position w:val="-14"/>
                <w:sz w:val="24"/>
                <w:szCs w:val="24"/>
              </w:rPr>
              <w:object w:dxaOrig="1579" w:dyaOrig="400" w14:anchorId="2D7A3120">
                <v:shape id="_x0000_i1026" type="#_x0000_t75" style="width:78pt;height:20.25pt" o:ole="">
                  <v:imagedata r:id="rId13" o:title=""/>
                </v:shape>
                <o:OLEObject Type="Embed" ProgID="Equation.DSMT4" ShapeID="_x0000_i1026" DrawAspect="Content" ObjectID="_1695790712" r:id="rId14"/>
              </w:object>
            </w:r>
          </w:p>
          <w:p w14:paraId="44A186A6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(không chứng minh) định lí cộng xác suất và định lí nhân xác suất.</w:t>
            </w:r>
          </w:p>
          <w:p w14:paraId="03B75F62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Xác định được: phép thử ngẫu nhiên; không gian mẫu; biến cố liên quan đến phép thử ngẫu nhiên.</w:t>
            </w:r>
          </w:p>
          <w:p w14:paraId="2CD2D43F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dùng máy tính bỏ túi hỗ trợ tính xác suất</w:t>
            </w:r>
          </w:p>
          <w:p w14:paraId="2F253DB8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42BD8499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- Dạy học theo nhóm kết </w:t>
            </w:r>
            <w:r w:rsidRPr="006B3087">
              <w:rPr>
                <w:rFonts w:cs="Times New Roman"/>
                <w:sz w:val="24"/>
                <w:szCs w:val="24"/>
              </w:rPr>
              <w:lastRenderedPageBreak/>
              <w:t>hợp dạy học cá nhân.</w:t>
            </w:r>
          </w:p>
          <w:p w14:paraId="7B94C9BB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160BF735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641771DC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Bài tập cần làm: </w:t>
            </w: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2,4,6 (trang 63); </w:t>
            </w:r>
          </w:p>
          <w:p w14:paraId="47205EDC" w14:textId="77777777" w:rsidR="008F1E00" w:rsidRDefault="008F1E00" w:rsidP="006F798E">
            <w:pPr>
              <w:spacing w:before="240"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, 4, 5 (</w:t>
            </w:r>
            <w:r w:rsidR="006F798E">
              <w:rPr>
                <w:rFonts w:cs="Times New Roman"/>
                <w:sz w:val="24"/>
                <w:szCs w:val="24"/>
              </w:rPr>
              <w:t>trang 74); 1,2,3,4,5,7 (trang 76)</w:t>
            </w:r>
          </w:p>
          <w:p w14:paraId="25CA7ADA" w14:textId="77777777" w:rsidR="006F798E" w:rsidRDefault="006F798E" w:rsidP="006F798E">
            <w:pPr>
              <w:spacing w:before="240"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68BAB8F3" w14:textId="77777777" w:rsidR="006F798E" w:rsidRDefault="006F798E" w:rsidP="006F798E">
            <w:pPr>
              <w:spacing w:before="240"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CFC68F9" w14:textId="77777777" w:rsidR="006F798E" w:rsidRDefault="006F798E" w:rsidP="006F798E">
            <w:pPr>
              <w:spacing w:before="240"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C7E3917" w14:textId="25D3092E" w:rsidR="006F798E" w:rsidRPr="006F798E" w:rsidRDefault="006F798E" w:rsidP="006F798E">
            <w:pPr>
              <w:spacing w:before="240" w:after="0" w:line="240" w:lineRule="atLeast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HĐ 1, HĐ 2:  Tự học có hướng dẫn</w:t>
            </w:r>
          </w:p>
          <w:p w14:paraId="7277FB4E" w14:textId="6A53D0CD" w:rsidR="006F798E" w:rsidRPr="006B3087" w:rsidRDefault="006F798E" w:rsidP="006F798E">
            <w:pPr>
              <w:spacing w:before="240"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2E037717" w14:textId="77777777" w:rsidTr="00E01454">
        <w:tc>
          <w:tcPr>
            <w:tcW w:w="288" w:type="pct"/>
            <w:vAlign w:val="center"/>
          </w:tcPr>
          <w:p w14:paraId="56B10365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6B3087">
              <w:rPr>
                <w:rFonts w:cs="Times New Roman"/>
                <w:b/>
                <w:i/>
                <w:sz w:val="24"/>
                <w:szCs w:val="24"/>
              </w:rPr>
              <w:lastRenderedPageBreak/>
              <w:t>12</w:t>
            </w:r>
          </w:p>
        </w:tc>
        <w:tc>
          <w:tcPr>
            <w:tcW w:w="282" w:type="pct"/>
            <w:vAlign w:val="center"/>
          </w:tcPr>
          <w:p w14:paraId="5FDC2A9B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  <w:t>34-35</w:t>
            </w:r>
          </w:p>
          <w:p w14:paraId="1C5B7240" w14:textId="77777777" w:rsidR="003A4732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</w:pPr>
          </w:p>
          <w:p w14:paraId="7B3AB0FA" w14:textId="77777777" w:rsidR="003A4732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</w:pPr>
          </w:p>
          <w:p w14:paraId="15A45BB6" w14:textId="77777777" w:rsidR="003A4732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</w:pPr>
          </w:p>
          <w:p w14:paraId="5D5F1661" w14:textId="77777777" w:rsidR="003A4732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</w:pPr>
          </w:p>
          <w:p w14:paraId="23EA6919" w14:textId="77777777" w:rsidR="003A4732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i/>
                <w:color w:val="FF0000"/>
                <w:sz w:val="24"/>
                <w:szCs w:val="24"/>
                <w:lang w:eastAsia="vi"/>
              </w:rPr>
              <w:t>36</w:t>
            </w:r>
          </w:p>
        </w:tc>
        <w:tc>
          <w:tcPr>
            <w:tcW w:w="652" w:type="pct"/>
            <w:gridSpan w:val="2"/>
            <w:vAlign w:val="center"/>
          </w:tcPr>
          <w:p w14:paraId="72CEA019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- Ôn tập chương II</w:t>
            </w:r>
          </w:p>
          <w:p w14:paraId="7BE0CBE0" w14:textId="372B2A8E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- Kiể</w:t>
            </w:r>
            <w:r w:rsidR="00897E88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m tra giữa kì ( Tùy thuộc vào tình hình có kế hoạch riêng)</w:t>
            </w:r>
          </w:p>
          <w:p w14:paraId="79FA46AF" w14:textId="77777777" w:rsidR="00C87576" w:rsidRPr="006B3087" w:rsidRDefault="00C87576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</w:p>
        </w:tc>
        <w:tc>
          <w:tcPr>
            <w:tcW w:w="915" w:type="pct"/>
            <w:vAlign w:val="center"/>
          </w:tcPr>
          <w:p w14:paraId="1176A096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num" w:pos="247"/>
                <w:tab w:val="num" w:pos="440"/>
              </w:tabs>
              <w:spacing w:after="0" w:line="240" w:lineRule="atLeast"/>
              <w:ind w:left="298" w:hanging="284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Bài tập ôn tập chương.</w:t>
            </w:r>
          </w:p>
          <w:p w14:paraId="0EFB5B75" w14:textId="77777777" w:rsidR="008F1E00" w:rsidRPr="006B3087" w:rsidRDefault="008F1E00" w:rsidP="00E01454">
            <w:pPr>
              <w:numPr>
                <w:ilvl w:val="0"/>
                <w:numId w:val="4"/>
              </w:numPr>
              <w:tabs>
                <w:tab w:val="clear" w:pos="2160"/>
                <w:tab w:val="left" w:pos="270"/>
              </w:tabs>
              <w:spacing w:after="0" w:line="240" w:lineRule="atLeast"/>
              <w:ind w:left="0" w:firstLine="14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fi-FI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Trắc nghiệm ôn tập chương.</w:t>
            </w:r>
          </w:p>
          <w:p w14:paraId="5BF05D7C" w14:textId="0BD663B4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>-  Bài kiểm tra giữa HK</w:t>
            </w:r>
            <w:r w:rsidR="00897E88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 xml:space="preserve"> I</w:t>
            </w:r>
          </w:p>
        </w:tc>
        <w:tc>
          <w:tcPr>
            <w:tcW w:w="1285" w:type="pct"/>
          </w:tcPr>
          <w:p w14:paraId="2F3F50EA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iCs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iCs/>
                <w:sz w:val="24"/>
                <w:szCs w:val="24"/>
                <w:lang w:val="pt-BR"/>
              </w:rPr>
              <w:t>Hiểu các kiến thức đã học trong chương II</w:t>
            </w:r>
          </w:p>
          <w:p w14:paraId="2B0FE5F2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b/>
                <w:iCs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iCs/>
                <w:sz w:val="24"/>
                <w:szCs w:val="24"/>
                <w:lang w:val="pt-BR"/>
              </w:rPr>
              <w:t>Có kỹ năng làm bài kiểm tra trắc nghiệm và tự luận.</w:t>
            </w:r>
          </w:p>
          <w:p w14:paraId="1BF52C97" w14:textId="77777777" w:rsidR="00A57D3B" w:rsidRPr="006B3087" w:rsidRDefault="00A57D3B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eastAsia="vi"/>
              </w:rPr>
            </w:pPr>
          </w:p>
          <w:p w14:paraId="27BC4EC2" w14:textId="77777777" w:rsidR="00A57D3B" w:rsidRPr="006B3087" w:rsidRDefault="00A57D3B" w:rsidP="00E01454">
            <w:pPr>
              <w:spacing w:after="0" w:line="240" w:lineRule="atLeast"/>
              <w:jc w:val="both"/>
              <w:rPr>
                <w:rFonts w:cs="Times New Roman"/>
                <w:b/>
                <w:sz w:val="22"/>
                <w:lang w:eastAsia="vi"/>
              </w:rPr>
            </w:pPr>
          </w:p>
          <w:p w14:paraId="7E264143" w14:textId="77777777" w:rsidR="00A57D3B" w:rsidRPr="006B3087" w:rsidRDefault="00A57D3B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eastAsia="vi"/>
              </w:rPr>
            </w:pPr>
          </w:p>
          <w:p w14:paraId="1CA2B0E9" w14:textId="77777777" w:rsidR="00A57D3B" w:rsidRPr="006B3087" w:rsidRDefault="00A57D3B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40" w:type="pct"/>
          </w:tcPr>
          <w:p w14:paraId="2869A101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>- Dạy học theo nhóm kết hợp dạy học cá nhân.</w:t>
            </w:r>
          </w:p>
          <w:p w14:paraId="77526C57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>- Hình thức kiểm tra.</w:t>
            </w:r>
          </w:p>
          <w:p w14:paraId="301342A9" w14:textId="77777777" w:rsidR="00A57D3B" w:rsidRPr="006B3087" w:rsidRDefault="00A57D3B" w:rsidP="00E01454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  <w:p w14:paraId="6DF12D60" w14:textId="77777777" w:rsidR="00A57D3B" w:rsidRPr="006B3087" w:rsidRDefault="00A57D3B" w:rsidP="00E01454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  <w:p w14:paraId="5866AFDD" w14:textId="77777777" w:rsidR="00A57D3B" w:rsidRPr="006B3087" w:rsidRDefault="00A57D3B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eastAsia="vi"/>
              </w:rPr>
            </w:pPr>
          </w:p>
          <w:p w14:paraId="76759204" w14:textId="77777777" w:rsidR="008F1E00" w:rsidRPr="006B3087" w:rsidRDefault="008F1E00" w:rsidP="00E01454">
            <w:pPr>
              <w:spacing w:after="0"/>
              <w:rPr>
                <w:rFonts w:cs="Times New Roman"/>
                <w:b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176F9067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</w:tc>
      </w:tr>
      <w:tr w:rsidR="008F1E00" w:rsidRPr="006B3087" w14:paraId="4816831F" w14:textId="77777777" w:rsidTr="004836A8">
        <w:tc>
          <w:tcPr>
            <w:tcW w:w="288" w:type="pct"/>
            <w:shd w:val="clear" w:color="auto" w:fill="FFFF00"/>
            <w:vAlign w:val="center"/>
          </w:tcPr>
          <w:p w14:paraId="55FC859F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539EFD8D" w14:textId="77777777" w:rsidR="008F1E00" w:rsidRPr="006B3087" w:rsidRDefault="008F1E00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652" w:type="pct"/>
            <w:gridSpan w:val="2"/>
            <w:shd w:val="clear" w:color="auto" w:fill="FFFF00"/>
            <w:vAlign w:val="center"/>
          </w:tcPr>
          <w:p w14:paraId="1571ED6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15" w:type="pct"/>
            <w:shd w:val="clear" w:color="auto" w:fill="FFFF00"/>
            <w:vAlign w:val="center"/>
          </w:tcPr>
          <w:p w14:paraId="4EAE5B51" w14:textId="77777777" w:rsidR="008F1E00" w:rsidRPr="006B3087" w:rsidRDefault="008F1E00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11F221C6" w14:textId="77777777" w:rsidR="008F1E00" w:rsidRPr="006B3087" w:rsidRDefault="000E6CF8" w:rsidP="00E01454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           </w:t>
            </w:r>
            <w:r w:rsidR="008F1E00"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11065943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3B9B18E3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8F1E00" w:rsidRPr="006B3087" w14:paraId="16B6984B" w14:textId="77777777" w:rsidTr="00E01454">
        <w:tc>
          <w:tcPr>
            <w:tcW w:w="288" w:type="pct"/>
            <w:vAlign w:val="center"/>
          </w:tcPr>
          <w:p w14:paraId="22B1211E" w14:textId="77777777" w:rsidR="008F1E00" w:rsidRPr="006B3087" w:rsidRDefault="00B131F2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82" w:type="pct"/>
            <w:vAlign w:val="center"/>
          </w:tcPr>
          <w:p w14:paraId="0050421C" w14:textId="77777777" w:rsidR="008F1E00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37</w:t>
            </w:r>
          </w:p>
        </w:tc>
        <w:tc>
          <w:tcPr>
            <w:tcW w:w="652" w:type="pct"/>
            <w:gridSpan w:val="2"/>
            <w:vAlign w:val="center"/>
          </w:tcPr>
          <w:p w14:paraId="2204E738" w14:textId="77777777" w:rsidR="00643AB2" w:rsidRPr="006B3087" w:rsidRDefault="002C5AC5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   </w:t>
            </w:r>
            <w:r w:rsidR="00643AB2" w:rsidRPr="006B3087">
              <w:rPr>
                <w:rFonts w:cs="Times New Roman"/>
                <w:b/>
                <w:color w:val="FF0000"/>
                <w:sz w:val="24"/>
                <w:szCs w:val="24"/>
              </w:rPr>
              <w:t>CHỦĐỀ</w:t>
            </w:r>
            <w:r w:rsidR="00B510F2" w:rsidRPr="006B3087">
              <w:rPr>
                <w:rFonts w:cs="Times New Roman"/>
                <w:b/>
                <w:color w:val="FF0000"/>
                <w:sz w:val="24"/>
                <w:szCs w:val="24"/>
              </w:rPr>
              <w:t>7.</w:t>
            </w:r>
            <w:r w:rsidR="00AE5EDB"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  </w:t>
            </w:r>
            <w:r w:rsidR="00643AB2" w:rsidRPr="006B3087">
              <w:rPr>
                <w:rFonts w:cs="Times New Roman"/>
                <w:b/>
                <w:color w:val="FF0000"/>
                <w:sz w:val="24"/>
                <w:szCs w:val="24"/>
              </w:rPr>
              <w:t>PHƯƠNG PHÁP QNTH</w:t>
            </w:r>
          </w:p>
          <w:p w14:paraId="312707EB" w14:textId="77777777" w:rsidR="00643AB2" w:rsidRPr="006B3087" w:rsidRDefault="00643AB2" w:rsidP="00E01454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</w:rPr>
              <w:t>Phương pháp quy nạp toán học</w:t>
            </w: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(Gồm §1</w:t>
            </w:r>
          </w:p>
        </w:tc>
        <w:tc>
          <w:tcPr>
            <w:tcW w:w="915" w:type="pct"/>
            <w:vAlign w:val="center"/>
          </w:tcPr>
          <w:p w14:paraId="4167898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-Phương pháp quy nạp toán học</w:t>
            </w:r>
          </w:p>
          <w:p w14:paraId="3C14D57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- Áp dụng</w:t>
            </w:r>
          </w:p>
          <w:p w14:paraId="064F1280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285762B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751315E7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783C274A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iểu được phương pháp quy nạp toán học.</w:t>
            </w:r>
          </w:p>
          <w:p w14:paraId="36BC4323" w14:textId="77777777" w:rsidR="008F1E00" w:rsidRPr="006B3087" w:rsidRDefault="008F1E00" w:rsidP="00E01454">
            <w:pPr>
              <w:spacing w:after="0" w:line="240" w:lineRule="auto"/>
              <w:ind w:firstLine="53"/>
              <w:rPr>
                <w:rFonts w:cs="Times New Roman"/>
                <w:bCs/>
                <w:sz w:val="24"/>
                <w:szCs w:val="24"/>
              </w:rPr>
            </w:pPr>
            <w:r w:rsidRPr="006B3087">
              <w:rPr>
                <w:rFonts w:cs="Times New Roman"/>
                <w:bCs/>
                <w:sz w:val="24"/>
                <w:szCs w:val="24"/>
              </w:rPr>
              <w:t>- Biết cách chứng minh một số mệnh đề đơn giản bằng quy nạp.</w:t>
            </w:r>
          </w:p>
          <w:p w14:paraId="6F6855ED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10B5587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181082C3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4C753407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kiểm tra.</w:t>
            </w:r>
          </w:p>
          <w:p w14:paraId="4759CB6E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8" w:type="pct"/>
          </w:tcPr>
          <w:p w14:paraId="145125A2" w14:textId="77777777" w:rsidR="008F1E00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E2C4A58" w14:textId="77777777" w:rsidR="006F798E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404FD175" w14:textId="77777777" w:rsidR="006F798E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39649E8" w14:textId="77777777" w:rsidR="006F798E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9208927" w14:textId="77777777" w:rsidR="006F798E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C9E03F5" w14:textId="77777777" w:rsidR="006F798E" w:rsidRPr="006F798E" w:rsidRDefault="006F798E" w:rsidP="00E01454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HĐ 3:  HS tự làm</w:t>
            </w:r>
          </w:p>
          <w:p w14:paraId="5ADE2176" w14:textId="298739B4" w:rsidR="006F798E" w:rsidRPr="006B3087" w:rsidRDefault="006F798E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eastAsia="vi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 xml:space="preserve">Bài tập 2, 3:  Không yêu cầu </w:t>
            </w:r>
            <w:r w:rsidRPr="006F798E">
              <w:rPr>
                <w:b/>
                <w:color w:val="FF0000"/>
                <w:sz w:val="24"/>
                <w:szCs w:val="24"/>
              </w:rPr>
              <w:lastRenderedPageBreak/>
              <w:t>HS làm</w:t>
            </w:r>
          </w:p>
        </w:tc>
      </w:tr>
      <w:tr w:rsidR="008F1E00" w:rsidRPr="006B3087" w14:paraId="679BE52C" w14:textId="77777777" w:rsidTr="00E01454">
        <w:trPr>
          <w:trHeight w:val="1440"/>
        </w:trPr>
        <w:tc>
          <w:tcPr>
            <w:tcW w:w="288" w:type="pct"/>
            <w:vMerge w:val="restart"/>
            <w:vAlign w:val="center"/>
          </w:tcPr>
          <w:p w14:paraId="75FD225A" w14:textId="77777777" w:rsidR="008F1E00" w:rsidRPr="006B3087" w:rsidRDefault="00B131F2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282" w:type="pct"/>
            <w:vAlign w:val="center"/>
          </w:tcPr>
          <w:p w14:paraId="0B1BBDE0" w14:textId="77777777" w:rsidR="008F1E00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38-39</w:t>
            </w:r>
          </w:p>
        </w:tc>
        <w:tc>
          <w:tcPr>
            <w:tcW w:w="652" w:type="pct"/>
            <w:gridSpan w:val="2"/>
            <w:vAlign w:val="center"/>
          </w:tcPr>
          <w:p w14:paraId="424FF27F" w14:textId="77777777" w:rsidR="008F1E00" w:rsidRPr="006B3087" w:rsidRDefault="00990472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   </w:t>
            </w:r>
            <w:r w:rsidR="00643AB2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CHỦ ĐỀ 8.</w:t>
            </w:r>
          </w:p>
          <w:p w14:paraId="1016CDDA" w14:textId="77777777" w:rsidR="00643AB2" w:rsidRPr="006B3087" w:rsidRDefault="00990472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   </w:t>
            </w:r>
            <w:r w:rsidR="00643AB2"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DÃY SỐ</w:t>
            </w:r>
          </w:p>
          <w:p w14:paraId="55E3E442" w14:textId="77777777" w:rsidR="00643AB2" w:rsidRPr="006B3087" w:rsidRDefault="00643AB2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Phương pháp quy nạp toán học</w:t>
            </w: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(Gồm §1</w:t>
            </w:r>
            <w:r w:rsidR="00086CF0" w:rsidRPr="006B3087">
              <w:rPr>
                <w:rFonts w:cs="Times New Roman"/>
                <w:sz w:val="24"/>
                <w:szCs w:val="24"/>
              </w:rPr>
              <w:t>)</w:t>
            </w:r>
          </w:p>
          <w:p w14:paraId="22B89D6E" w14:textId="77777777" w:rsidR="00643AB2" w:rsidRPr="006B3087" w:rsidRDefault="00643AB2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</w:rPr>
              <w:t>+ BT</w:t>
            </w:r>
          </w:p>
        </w:tc>
        <w:tc>
          <w:tcPr>
            <w:tcW w:w="915" w:type="pct"/>
            <w:vAlign w:val="center"/>
          </w:tcPr>
          <w:p w14:paraId="1F7C5C8E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Định nghĩa dãy số. </w:t>
            </w:r>
          </w:p>
          <w:p w14:paraId="00F77407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Cách cho dãy số.</w:t>
            </w:r>
          </w:p>
          <w:p w14:paraId="302AEC1D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ãy số tăng, giảm và bị chặn.</w:t>
            </w:r>
          </w:p>
          <w:p w14:paraId="79B0D785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1048FD7F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</w:tcPr>
          <w:p w14:paraId="5B31A9DB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es-ES"/>
              </w:rPr>
            </w:pPr>
            <w:r w:rsidRPr="006B3087">
              <w:rPr>
                <w:rFonts w:cs="Times New Roman"/>
                <w:sz w:val="24"/>
                <w:szCs w:val="24"/>
                <w:lang w:val="es-ES"/>
              </w:rPr>
              <w:t xml:space="preserve">- Biết khái niệm dãy số; cách cho dãy số (bởi công thức tổng quát; bởi hệ thức truy hồi; mô tả); dãy số hữu hạn, vô hạn. </w:t>
            </w:r>
          </w:p>
          <w:p w14:paraId="1B4E23A8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es-ES"/>
              </w:rPr>
            </w:pPr>
            <w:r w:rsidRPr="006B3087">
              <w:rPr>
                <w:rFonts w:cs="Times New Roman"/>
                <w:sz w:val="24"/>
                <w:szCs w:val="24"/>
                <w:lang w:val="es-ES"/>
              </w:rPr>
              <w:t>- Biết tính tăng,  giảm, bị chặn của một dãy số.</w:t>
            </w:r>
          </w:p>
          <w:p w14:paraId="1FBAA97E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iCs/>
                <w:sz w:val="24"/>
                <w:szCs w:val="24"/>
                <w:lang w:val="es-ES"/>
              </w:rPr>
            </w:pPr>
            <w:r w:rsidRPr="006B3087">
              <w:rPr>
                <w:rFonts w:cs="Times New Roman"/>
                <w:i/>
                <w:iCs/>
                <w:sz w:val="24"/>
                <w:szCs w:val="24"/>
                <w:lang w:val="es-ES"/>
              </w:rPr>
              <w:t xml:space="preserve">  </w:t>
            </w:r>
            <w:r w:rsidRPr="006B3087">
              <w:rPr>
                <w:rFonts w:cs="Times New Roman"/>
                <w:iCs/>
                <w:sz w:val="24"/>
                <w:szCs w:val="24"/>
                <w:lang w:val="es-ES"/>
              </w:rPr>
              <w:t>Chứng minh được tính tăng, giảm, bị chặn của một dãy số đơn giản cho trước.</w:t>
            </w:r>
          </w:p>
          <w:p w14:paraId="570508DC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</w:tcPr>
          <w:p w14:paraId="7731C1B3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4AE0F1CE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32A93664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209869E7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12239904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7AB1D69D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13832CAA" w14:textId="77777777" w:rsidR="008F1E00" w:rsidRPr="006B3087" w:rsidRDefault="008F1E00" w:rsidP="00E01454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2A553154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Mục II.2, III– Học sinh tự học.</w:t>
            </w:r>
          </w:p>
          <w:p w14:paraId="1D665B72" w14:textId="77777777" w:rsidR="008F1E00" w:rsidRDefault="008F1E00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Bài tập cần làm: 1, 2a, 3a, 4a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,b,c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  <w:p w14:paraId="697BC302" w14:textId="77777777" w:rsidR="006F798E" w:rsidRPr="006F798E" w:rsidRDefault="006F798E" w:rsidP="00E01454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HĐ 2, 3, 5, Ví dụ 6: Tự học có hướng dẫn</w:t>
            </w:r>
          </w:p>
          <w:p w14:paraId="21522681" w14:textId="5D71D1CE" w:rsidR="006F798E" w:rsidRPr="006B3087" w:rsidRDefault="006F798E" w:rsidP="00E01454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Bài tập 3:  Không yêu cầu HS làm</w:t>
            </w:r>
          </w:p>
        </w:tc>
      </w:tr>
      <w:tr w:rsidR="008F1E00" w:rsidRPr="006B3087" w14:paraId="50B64F52" w14:textId="77777777" w:rsidTr="00E01454">
        <w:trPr>
          <w:trHeight w:val="1440"/>
        </w:trPr>
        <w:tc>
          <w:tcPr>
            <w:tcW w:w="288" w:type="pct"/>
            <w:vMerge/>
            <w:vAlign w:val="center"/>
          </w:tcPr>
          <w:p w14:paraId="62B3BFAB" w14:textId="77777777" w:rsidR="008F1E00" w:rsidRPr="006B3087" w:rsidRDefault="008F1E00" w:rsidP="00E01454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14:paraId="24CCF889" w14:textId="77777777" w:rsidR="008F1E00" w:rsidRPr="006B3087" w:rsidRDefault="003A4732" w:rsidP="00E0145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0</w:t>
            </w:r>
          </w:p>
        </w:tc>
        <w:tc>
          <w:tcPr>
            <w:tcW w:w="652" w:type="pct"/>
            <w:gridSpan w:val="2"/>
            <w:vAlign w:val="center"/>
          </w:tcPr>
          <w:p w14:paraId="66676B72" w14:textId="77777777" w:rsidR="008F1E00" w:rsidRPr="006B3087" w:rsidRDefault="00643AB2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 xml:space="preserve"> </w:t>
            </w:r>
            <w:r w:rsidR="00990472" w:rsidRPr="006B3087">
              <w:rPr>
                <w:rFonts w:cs="Times New Roman"/>
                <w:b/>
                <w:sz w:val="24"/>
                <w:szCs w:val="24"/>
              </w:rPr>
              <w:t xml:space="preserve">  </w:t>
            </w: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CHỦ ĐỀ 9.</w:t>
            </w:r>
          </w:p>
          <w:p w14:paraId="2891DFCA" w14:textId="77777777" w:rsidR="00643AB2" w:rsidRPr="006B3087" w:rsidRDefault="00643AB2" w:rsidP="00E01454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 </w:t>
            </w:r>
            <w:r w:rsidR="00990472"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  </w:t>
            </w: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CẤP SỐ</w:t>
            </w:r>
          </w:p>
        </w:tc>
        <w:tc>
          <w:tcPr>
            <w:tcW w:w="915" w:type="pct"/>
            <w:vAlign w:val="center"/>
          </w:tcPr>
          <w:p w14:paraId="7F430705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Định nghĩa </w:t>
            </w:r>
          </w:p>
          <w:p w14:paraId="49714553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Số hạng tổng quát.</w:t>
            </w:r>
          </w:p>
          <w:p w14:paraId="197D5A65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Tính chất của các số hạng của cấp số cộng.</w:t>
            </w:r>
          </w:p>
          <w:p w14:paraId="790194FA" w14:textId="77777777" w:rsidR="008F1E00" w:rsidRPr="006B3087" w:rsidRDefault="008F1E00" w:rsidP="00E01454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5" w:type="pct"/>
          </w:tcPr>
          <w:p w14:paraId="4CBD352E" w14:textId="77777777" w:rsidR="008F1E00" w:rsidRPr="006B3087" w:rsidRDefault="008F1E00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i/>
                <w:iCs/>
                <w:sz w:val="24"/>
                <w:szCs w:val="24"/>
              </w:rPr>
              <w:t xml:space="preserve">- </w:t>
            </w:r>
            <w:r w:rsidRPr="006B3087">
              <w:rPr>
                <w:rFonts w:cs="Times New Roman"/>
                <w:iCs/>
                <w:sz w:val="24"/>
                <w:szCs w:val="24"/>
              </w:rPr>
              <w:t>Biết</w:t>
            </w:r>
            <w:r w:rsidRPr="006B3087">
              <w:rPr>
                <w:rFonts w:cs="Times New Roman"/>
                <w:i/>
                <w:iCs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 xml:space="preserve">được: khái niệm cấp số cộng, tính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 xml:space="preserve">chất </w:t>
            </w:r>
            <w:proofErr w:type="gramEnd"/>
            <w:r w:rsidRPr="006B3087">
              <w:rPr>
                <w:rFonts w:cs="Times New Roman"/>
                <w:position w:val="-24"/>
                <w:sz w:val="24"/>
                <w:szCs w:val="24"/>
              </w:rPr>
              <w:object w:dxaOrig="2280" w:dyaOrig="620" w14:anchorId="43BB6F51">
                <v:shape id="_x0000_i1027" type="#_x0000_t75" style="width:114pt;height:31.5pt" o:ole="">
                  <v:imagedata r:id="rId15" o:title=""/>
                </v:shape>
                <o:OLEObject Type="Embed" ProgID="Equation.DSMT4" ShapeID="_x0000_i1027" DrawAspect="Content" ObjectID="_1695790713" r:id="rId16"/>
              </w:object>
            </w:r>
            <w:r w:rsidRPr="006B3087">
              <w:rPr>
                <w:rFonts w:cs="Times New Roman"/>
                <w:sz w:val="24"/>
                <w:szCs w:val="24"/>
              </w:rPr>
              <w:t>, số hạng tổng quát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 w:rsidRPr="006B3087">
              <w:rPr>
                <w:rFonts w:cs="Times New Roman"/>
                <w:sz w:val="24"/>
                <w:szCs w:val="24"/>
              </w:rPr>
              <w:t>, tổng của n số hạng đầu tiên của cấp số cộng S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  <w:p w14:paraId="11ADF104" w14:textId="77777777" w:rsidR="008F1E00" w:rsidRPr="006B3087" w:rsidRDefault="008F1E00" w:rsidP="00E01454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</w:rPr>
              <w:t>- Tìm được các yếu tố còn lại khi cho biết 3 trong 5 yếu tố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 w:rsidRPr="006B3087">
              <w:rPr>
                <w:rFonts w:cs="Times New Roman"/>
                <w:sz w:val="24"/>
                <w:szCs w:val="24"/>
              </w:rPr>
              <w:t>,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,</w:t>
            </w:r>
            <w:r w:rsidRPr="006B3087">
              <w:rPr>
                <w:rFonts w:cs="Times New Roman"/>
                <w:sz w:val="24"/>
                <w:szCs w:val="24"/>
              </w:rPr>
              <w:t xml:space="preserve">, </w:t>
            </w:r>
            <w:r w:rsidR="005F1CEA" w:rsidRPr="006B3087">
              <w:rPr>
                <w:rFonts w:cs="Times New Roman"/>
                <w:sz w:val="24"/>
                <w:szCs w:val="24"/>
              </w:rPr>
              <w:t>n</w:t>
            </w:r>
          </w:p>
        </w:tc>
        <w:tc>
          <w:tcPr>
            <w:tcW w:w="940" w:type="pct"/>
          </w:tcPr>
          <w:p w14:paraId="5903EEFC" w14:textId="77777777" w:rsidR="008F1E00" w:rsidRPr="006B3087" w:rsidRDefault="008E73B9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Tìm được các yếu tố còn lại khi cho biết 3 trong 5 yếu tố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 w:rsidRPr="006B3087">
              <w:rPr>
                <w:rFonts w:cs="Times New Roman"/>
                <w:sz w:val="24"/>
                <w:szCs w:val="24"/>
              </w:rPr>
              <w:t>,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,</w:t>
            </w:r>
            <w:r w:rsidRPr="006B3087">
              <w:rPr>
                <w:rFonts w:cs="Times New Roman"/>
                <w:sz w:val="24"/>
                <w:szCs w:val="24"/>
              </w:rPr>
              <w:t>, n</w:t>
            </w:r>
          </w:p>
          <w:p w14:paraId="06F40CCC" w14:textId="77777777" w:rsidR="008E73B9" w:rsidRPr="006B3087" w:rsidRDefault="008E73B9" w:rsidP="00E01454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vertAlign w:val="subscript"/>
              </w:rPr>
            </w:pPr>
            <w:r w:rsidRPr="006B3087">
              <w:rPr>
                <w:rFonts w:cs="Times New Roman"/>
                <w:sz w:val="24"/>
                <w:szCs w:val="24"/>
              </w:rPr>
              <w:t>d,s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638" w:type="pct"/>
            <w:vAlign w:val="center"/>
          </w:tcPr>
          <w:p w14:paraId="5B9B9A04" w14:textId="77777777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color w:val="7030A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Mục II. Định lý 1, III. Định lý 2 – GV định hướng phần chứng minh - Học sinh tự học.</w:t>
            </w:r>
          </w:p>
          <w:p w14:paraId="7F51766D" w14:textId="0F8F91DC" w:rsidR="006F798E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Bài tậ</w:t>
            </w:r>
            <w:r w:rsidR="00643AB2" w:rsidRPr="006B3087">
              <w:rPr>
                <w:rFonts w:cs="Times New Roman"/>
                <w:sz w:val="24"/>
                <w:szCs w:val="24"/>
              </w:rPr>
              <w:t>p 1,2.3,4,</w:t>
            </w:r>
          </w:p>
          <w:p w14:paraId="1FFAEF0D" w14:textId="027C168E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78B19BE3" w14:textId="0082D346" w:rsidR="008F1E00" w:rsidRPr="006B3087" w:rsidRDefault="008F1E00" w:rsidP="00E01454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</w:tr>
      <w:tr w:rsidR="00805E2A" w:rsidRPr="006B3087" w14:paraId="18C4479E" w14:textId="77777777" w:rsidTr="00E01454">
        <w:tc>
          <w:tcPr>
            <w:tcW w:w="288" w:type="pct"/>
            <w:vAlign w:val="center"/>
          </w:tcPr>
          <w:p w14:paraId="7D0DE05E" w14:textId="326652D0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ần</w:t>
            </w:r>
          </w:p>
        </w:tc>
        <w:tc>
          <w:tcPr>
            <w:tcW w:w="282" w:type="pct"/>
            <w:vAlign w:val="center"/>
          </w:tcPr>
          <w:p w14:paraId="18655F5A" w14:textId="1A83BE8C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652" w:type="pct"/>
            <w:gridSpan w:val="2"/>
            <w:vAlign w:val="center"/>
          </w:tcPr>
          <w:p w14:paraId="0407B413" w14:textId="4B31B130" w:rsidR="00805E2A" w:rsidRPr="006B3087" w:rsidRDefault="00805E2A" w:rsidP="00805E2A">
            <w:pPr>
              <w:spacing w:after="0" w:line="240" w:lineRule="atLeast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15" w:type="pct"/>
            <w:vAlign w:val="center"/>
          </w:tcPr>
          <w:p w14:paraId="3693EF1B" w14:textId="4C675E58" w:rsidR="00805E2A" w:rsidRPr="006B3087" w:rsidRDefault="00805E2A" w:rsidP="00805E2A">
            <w:pPr>
              <w:spacing w:after="0" w:line="240" w:lineRule="atLeast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vAlign w:val="center"/>
          </w:tcPr>
          <w:p w14:paraId="6448AD1B" w14:textId="444FF6CC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i/>
                <w:iCs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vAlign w:val="center"/>
          </w:tcPr>
          <w:p w14:paraId="5325DDE4" w14:textId="4365C8C4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vAlign w:val="center"/>
          </w:tcPr>
          <w:p w14:paraId="6EBE620C" w14:textId="4ABBD32A" w:rsidR="00805E2A" w:rsidRPr="006B3087" w:rsidRDefault="00805E2A" w:rsidP="00805E2A">
            <w:pPr>
              <w:spacing w:after="0" w:line="240" w:lineRule="atLeast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Ghi chú</w:t>
            </w:r>
          </w:p>
        </w:tc>
      </w:tr>
      <w:tr w:rsidR="00805E2A" w:rsidRPr="006B3087" w14:paraId="0A1CFDA1" w14:textId="77777777" w:rsidTr="00E01454">
        <w:trPr>
          <w:trHeight w:val="6165"/>
        </w:trPr>
        <w:tc>
          <w:tcPr>
            <w:tcW w:w="288" w:type="pct"/>
            <w:vAlign w:val="center"/>
          </w:tcPr>
          <w:p w14:paraId="3F0E5C95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15</w:t>
            </w:r>
          </w:p>
          <w:p w14:paraId="250287EA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14:paraId="6D24CFEE" w14:textId="77777777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1-42</w:t>
            </w:r>
          </w:p>
        </w:tc>
        <w:tc>
          <w:tcPr>
            <w:tcW w:w="652" w:type="pct"/>
            <w:gridSpan w:val="2"/>
            <w:vAlign w:val="center"/>
          </w:tcPr>
          <w:p w14:paraId="3849D8F2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04147C95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+ §3 Cấp số cộng </w:t>
            </w:r>
          </w:p>
          <w:p w14:paraId="20FC0A3E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BT Cấp số cộng</w:t>
            </w:r>
          </w:p>
        </w:tc>
        <w:tc>
          <w:tcPr>
            <w:tcW w:w="915" w:type="pct"/>
            <w:vAlign w:val="center"/>
          </w:tcPr>
          <w:p w14:paraId="0021A326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Công thức tính tổng n số hạng đầu cấp số cộng</w:t>
            </w:r>
          </w:p>
          <w:p w14:paraId="257CAC3E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Định nghĩa CSN</w:t>
            </w:r>
          </w:p>
          <w:p w14:paraId="3AE88C49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Số hạng tổng quát.</w:t>
            </w:r>
          </w:p>
          <w:p w14:paraId="065A9282" w14:textId="77777777" w:rsidR="00805E2A" w:rsidRPr="006B3087" w:rsidRDefault="00805E2A" w:rsidP="00805E2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Tính chất của các số hạng của cấp số nhân</w:t>
            </w:r>
          </w:p>
          <w:p w14:paraId="5BB32B5D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5" w:type="pct"/>
          </w:tcPr>
          <w:p w14:paraId="03937A16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i/>
                <w:iCs/>
                <w:sz w:val="24"/>
                <w:szCs w:val="24"/>
              </w:rPr>
            </w:pPr>
          </w:p>
          <w:p w14:paraId="4BBF55AA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i/>
                <w:iCs/>
                <w:sz w:val="24"/>
                <w:szCs w:val="24"/>
              </w:rPr>
            </w:pPr>
          </w:p>
          <w:p w14:paraId="06463307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iCs/>
                <w:sz w:val="24"/>
                <w:szCs w:val="24"/>
              </w:rPr>
              <w:t>Biết được:</w:t>
            </w:r>
            <w:r w:rsidRPr="006B3087">
              <w:rPr>
                <w:rFonts w:cs="Times New Roman"/>
                <w:sz w:val="24"/>
                <w:szCs w:val="24"/>
              </w:rPr>
              <w:t xml:space="preserve"> khái niệm cấp số nhân, tính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 xml:space="preserve">chất </w:t>
            </w:r>
            <w:proofErr w:type="gramEnd"/>
            <w:r w:rsidRPr="006B3087">
              <w:rPr>
                <w:rFonts w:cs="Times New Roman"/>
                <w:position w:val="-12"/>
                <w:sz w:val="24"/>
                <w:szCs w:val="24"/>
              </w:rPr>
              <w:object w:dxaOrig="2060" w:dyaOrig="420" w14:anchorId="08AA5656">
                <v:shape id="_x0000_i1028" type="#_x0000_t75" style="width:102.75pt;height:21pt" o:ole="">
                  <v:imagedata r:id="rId17" o:title=""/>
                </v:shape>
                <o:OLEObject Type="Embed" ProgID="Equation.DSMT4" ShapeID="_x0000_i1028" DrawAspect="Content" ObjectID="_1695790714" r:id="rId18"/>
              </w:object>
            </w:r>
            <w:r w:rsidRPr="006B3087">
              <w:rPr>
                <w:rFonts w:cs="Times New Roman"/>
                <w:sz w:val="24"/>
                <w:szCs w:val="24"/>
              </w:rPr>
              <w:t>,  số hạng tổng quát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 w:rsidRPr="006B3087">
              <w:rPr>
                <w:rFonts w:cs="Times New Roman"/>
                <w:sz w:val="24"/>
                <w:szCs w:val="24"/>
              </w:rPr>
              <w:t>, tổng của n số hạng đầu tiên của cấp số nhân S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  <w:p w14:paraId="4E2045F8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i/>
                <w:iCs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40" w:type="pct"/>
          </w:tcPr>
          <w:p w14:paraId="47291E4C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  <w:p w14:paraId="0F7C3655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  <w:p w14:paraId="2B3D23DC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6395859D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7A33B7F1" w14:textId="77777777" w:rsidR="00805E2A" w:rsidRPr="006B3087" w:rsidRDefault="00805E2A" w:rsidP="00805E2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2D248593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6D2516F7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42EEF545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64443580" w14:textId="77777777" w:rsidR="00805E2A" w:rsidRPr="006B3087" w:rsidRDefault="00805E2A" w:rsidP="00805E2A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27C55CBF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983DEC8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33067EDE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Mục II.VD3 - Học sinh tự học</w:t>
            </w:r>
          </w:p>
          <w:p w14:paraId="1B3DC6D2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Mục II. Định lý 1, III. Định lý 2 - GV định hướng phần chứng minh - Học sinh tự học.</w:t>
            </w:r>
          </w:p>
          <w:p w14:paraId="2C01144C" w14:textId="77777777" w:rsidR="00805E2A" w:rsidRPr="006B3087" w:rsidRDefault="00805E2A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Bài tập luyện tập: 1, 2, 3 (T103), bài 4 (T104) </w:t>
            </w:r>
          </w:p>
          <w:p w14:paraId="40746F51" w14:textId="7DD00124" w:rsidR="00805E2A" w:rsidRPr="006F798E" w:rsidRDefault="006F798E" w:rsidP="00805E2A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Ví dụ 1, HĐ 3, 4:  Tự học có hướng dẫn</w:t>
            </w:r>
          </w:p>
          <w:p w14:paraId="2FC8C91A" w14:textId="77777777" w:rsidR="006F798E" w:rsidRPr="006B3087" w:rsidRDefault="006F798E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4DDF49BF" w14:textId="77777777" w:rsidR="00805E2A" w:rsidRPr="006B3087" w:rsidRDefault="00805E2A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</w:tr>
      <w:tr w:rsidR="00805E2A" w:rsidRPr="006B3087" w14:paraId="35FF1821" w14:textId="77777777" w:rsidTr="00E01454">
        <w:trPr>
          <w:trHeight w:val="960"/>
        </w:trPr>
        <w:tc>
          <w:tcPr>
            <w:tcW w:w="288" w:type="pct"/>
            <w:tcBorders>
              <w:top w:val="nil"/>
            </w:tcBorders>
            <w:vAlign w:val="center"/>
          </w:tcPr>
          <w:p w14:paraId="153AC9C8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6</w:t>
            </w:r>
          </w:p>
          <w:p w14:paraId="0B5BAB4B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56C7011C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B827719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471FD173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AB2FAAD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2F4786C8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660A6884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38588332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36ADD694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460DB532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16ED194E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nil"/>
            </w:tcBorders>
            <w:vAlign w:val="center"/>
          </w:tcPr>
          <w:p w14:paraId="20F08C85" w14:textId="77777777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3-44</w:t>
            </w:r>
          </w:p>
        </w:tc>
        <w:tc>
          <w:tcPr>
            <w:tcW w:w="652" w:type="pct"/>
            <w:gridSpan w:val="2"/>
            <w:tcBorders>
              <w:top w:val="nil"/>
            </w:tcBorders>
            <w:vAlign w:val="center"/>
          </w:tcPr>
          <w:p w14:paraId="474B9339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nb-NO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nb-NO"/>
              </w:rPr>
              <w:t>+§4Cấpsốnhân</w:t>
            </w:r>
          </w:p>
          <w:p w14:paraId="395BC16E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nb-NO"/>
              </w:rPr>
            </w:pPr>
            <w:r w:rsidRPr="006B3087">
              <w:rPr>
                <w:rFonts w:cs="Times New Roman"/>
                <w:sz w:val="24"/>
                <w:szCs w:val="24"/>
                <w:lang w:val="nb-NO"/>
              </w:rPr>
              <w:t>+ BT : Cấp số nhân</w:t>
            </w:r>
          </w:p>
          <w:p w14:paraId="10187CFE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15" w:type="pct"/>
            <w:tcBorders>
              <w:top w:val="nil"/>
            </w:tcBorders>
            <w:vAlign w:val="center"/>
          </w:tcPr>
          <w:p w14:paraId="167FE28F" w14:textId="77777777" w:rsidR="00805E2A" w:rsidRPr="006B3087" w:rsidRDefault="00805E2A" w:rsidP="00805E2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Tính chất của các số hạng của cấp số nhân.</w:t>
            </w:r>
          </w:p>
          <w:p w14:paraId="432349F6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1285" w:type="pct"/>
            <w:tcBorders>
              <w:top w:val="nil"/>
            </w:tcBorders>
          </w:tcPr>
          <w:p w14:paraId="3BD93D2E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Biết được tổng n số hang đầu tiên của cấp số nhân.</w:t>
            </w:r>
          </w:p>
          <w:p w14:paraId="180CED3F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Tìm được các yếu tố còn lại khi cho biết 3 trong 5 yếu tố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 w:rsidRPr="006B3087">
              <w:rPr>
                <w:rFonts w:cs="Times New Roman"/>
                <w:sz w:val="24"/>
                <w:szCs w:val="24"/>
              </w:rPr>
              <w:t>, u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proofErr w:type="gramStart"/>
            <w:r w:rsidRPr="006B3087">
              <w:rPr>
                <w:rFonts w:cs="Times New Roman"/>
                <w:sz w:val="24"/>
                <w:szCs w:val="24"/>
                <w:vertAlign w:val="subscript"/>
              </w:rPr>
              <w:t>,</w:t>
            </w:r>
            <w:r w:rsidRPr="006B3087">
              <w:rPr>
                <w:rFonts w:cs="Times New Roman"/>
                <w:sz w:val="24"/>
                <w:szCs w:val="24"/>
              </w:rPr>
              <w:t>,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n, q, S</w:t>
            </w:r>
            <w:r w:rsidRPr="006B3087">
              <w:rPr>
                <w:rFonts w:cs="Times New Roman"/>
                <w:sz w:val="24"/>
                <w:szCs w:val="24"/>
                <w:vertAlign w:val="subscript"/>
              </w:rPr>
              <w:t>n</w:t>
            </w:r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  <w:p w14:paraId="42F65411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  <w:tcBorders>
              <w:top w:val="nil"/>
            </w:tcBorders>
          </w:tcPr>
          <w:p w14:paraId="7F03E345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5332B8C3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  <w:p w14:paraId="5BE703DA" w14:textId="77777777" w:rsidR="00805E2A" w:rsidRPr="006B3087" w:rsidRDefault="00805E2A" w:rsidP="00805E2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488BBB6E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33A240C1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729B0520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402094BC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3CF6D0BB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  <w:p w14:paraId="63B26701" w14:textId="77777777" w:rsidR="00805E2A" w:rsidRPr="006B3087" w:rsidRDefault="00805E2A" w:rsidP="00805E2A">
            <w:pPr>
              <w:spacing w:after="0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75C914FF" w14:textId="77777777" w:rsidR="006F798E" w:rsidRDefault="006F798E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FD26E79" w14:textId="77777777" w:rsidR="006F798E" w:rsidRDefault="006F798E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7A58EE59" w14:textId="77777777" w:rsidR="006F798E" w:rsidRDefault="006F798E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  <w:p w14:paraId="747BCB31" w14:textId="77777777" w:rsidR="006F798E" w:rsidRPr="006F798E" w:rsidRDefault="006F798E" w:rsidP="00805E2A">
            <w:pPr>
              <w:spacing w:after="0" w:line="288" w:lineRule="auto"/>
              <w:jc w:val="both"/>
              <w:rPr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HĐ 5:  Tự học có hướng dẫn</w:t>
            </w:r>
          </w:p>
          <w:p w14:paraId="4E267FBB" w14:textId="377A4340" w:rsidR="006F798E" w:rsidRPr="006B3087" w:rsidRDefault="006F798E" w:rsidP="00805E2A">
            <w:pPr>
              <w:spacing w:after="0" w:line="288" w:lineRule="auto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Bài tập 1, 4, 6: Không yêu cầu HS làm</w:t>
            </w:r>
          </w:p>
        </w:tc>
      </w:tr>
      <w:tr w:rsidR="00805E2A" w:rsidRPr="006B3087" w14:paraId="0C4AD139" w14:textId="77777777" w:rsidTr="004836A8">
        <w:tc>
          <w:tcPr>
            <w:tcW w:w="288" w:type="pct"/>
            <w:shd w:val="clear" w:color="auto" w:fill="FFFF00"/>
            <w:vAlign w:val="center"/>
          </w:tcPr>
          <w:p w14:paraId="164D72BF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3437CB2D" w14:textId="77777777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652" w:type="pct"/>
            <w:gridSpan w:val="2"/>
            <w:shd w:val="clear" w:color="auto" w:fill="FFFF00"/>
            <w:vAlign w:val="center"/>
          </w:tcPr>
          <w:p w14:paraId="5B7A4341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    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>học</w:t>
            </w:r>
          </w:p>
        </w:tc>
        <w:tc>
          <w:tcPr>
            <w:tcW w:w="915" w:type="pct"/>
            <w:shd w:val="clear" w:color="auto" w:fill="FFFF00"/>
            <w:vAlign w:val="center"/>
          </w:tcPr>
          <w:p w14:paraId="7C730082" w14:textId="77777777" w:rsidR="00805E2A" w:rsidRPr="006B3087" w:rsidRDefault="00805E2A" w:rsidP="00805E2A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 xml:space="preserve">Nội dung/Mạch kiến 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>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62E76AA5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 xml:space="preserve">            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62F319AD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Hình thức tổ chức dạy 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>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232CE49B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lastRenderedPageBreak/>
              <w:t xml:space="preserve"> Ghi chú</w:t>
            </w:r>
          </w:p>
        </w:tc>
      </w:tr>
      <w:tr w:rsidR="00805E2A" w:rsidRPr="006B3087" w14:paraId="34AF6BA8" w14:textId="77777777" w:rsidTr="00E01454">
        <w:tc>
          <w:tcPr>
            <w:tcW w:w="288" w:type="pct"/>
            <w:vAlign w:val="center"/>
          </w:tcPr>
          <w:p w14:paraId="2D49330D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282" w:type="pct"/>
            <w:vAlign w:val="center"/>
          </w:tcPr>
          <w:p w14:paraId="6C384E2A" w14:textId="77777777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5-46</w:t>
            </w:r>
          </w:p>
        </w:tc>
        <w:tc>
          <w:tcPr>
            <w:tcW w:w="652" w:type="pct"/>
            <w:gridSpan w:val="2"/>
            <w:vAlign w:val="center"/>
          </w:tcPr>
          <w:p w14:paraId="471B964C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 CHỦ ĐỀ 10.</w:t>
            </w:r>
          </w:p>
          <w:p w14:paraId="0861B0F6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sz w:val="24"/>
                <w:szCs w:val="24"/>
                <w:lang w:val="en-GB"/>
              </w:rPr>
              <w:t>ÔN TẬP CHƯƠNG III</w:t>
            </w:r>
          </w:p>
          <w:p w14:paraId="26CE8E8F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915" w:type="pct"/>
            <w:vAlign w:val="center"/>
          </w:tcPr>
          <w:p w14:paraId="5D3FB879" w14:textId="77777777" w:rsidR="00805E2A" w:rsidRPr="006B3087" w:rsidRDefault="00805E2A" w:rsidP="00805E2A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</w:rPr>
              <w:t>Bài tập cần làm: 2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,3,4,6a,8,9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>, 10,11,12.</w:t>
            </w:r>
          </w:p>
        </w:tc>
        <w:tc>
          <w:tcPr>
            <w:tcW w:w="1285" w:type="pct"/>
          </w:tcPr>
          <w:p w14:paraId="7094E075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iểu được các kiến thức về dãy số, cấp số cộng, cấp số nhân và mạch kiến thức của chương.</w:t>
            </w:r>
          </w:p>
          <w:p w14:paraId="1A73D4EE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iểu và vận dụng được các định nghĩa, tính chất, định lý và công thức trong chương.</w:t>
            </w:r>
          </w:p>
          <w:p w14:paraId="68BC5BA4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cách cho một dãy số, xét tính tăng giảm của một dãy số.</w:t>
            </w:r>
          </w:p>
          <w:p w14:paraId="1D1490BA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Xác định được các yếu tố còn lại của cấp số cộng, cấp số nhân khi biết một số yếu tố xác định cấp số đó.</w:t>
            </w:r>
          </w:p>
          <w:p w14:paraId="3900E37F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Align w:val="center"/>
          </w:tcPr>
          <w:p w14:paraId="72245441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76C128A3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638" w:type="pct"/>
            <w:vAlign w:val="center"/>
          </w:tcPr>
          <w:p w14:paraId="7D1532C1" w14:textId="77777777" w:rsidR="00805E2A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DEF5BE4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6BBC192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4FEFC85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66F373C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317E4DCD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0003C915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1018BB78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6BDE6ED6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3C469A6" w14:textId="77777777" w:rsidR="006F798E" w:rsidRDefault="006F798E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75DCE154" w14:textId="77777777" w:rsidR="006F798E" w:rsidRPr="006F798E" w:rsidRDefault="006F798E" w:rsidP="006F798E">
            <w:pPr>
              <w:pStyle w:val="TableParagraph"/>
              <w:spacing w:before="114" w:line="298" w:lineRule="exact"/>
              <w:ind w:left="109"/>
              <w:rPr>
                <w:b/>
                <w:color w:val="FF0000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Bài tập 5, 11, 13, 15, 18,</w:t>
            </w:r>
          </w:p>
          <w:p w14:paraId="6B40EC20" w14:textId="42597867" w:rsidR="006F798E" w:rsidRPr="006B3087" w:rsidRDefault="006F798E" w:rsidP="006F798E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F798E">
              <w:rPr>
                <w:b/>
                <w:color w:val="FF0000"/>
                <w:sz w:val="24"/>
                <w:szCs w:val="24"/>
              </w:rPr>
              <w:t>19:  Không yêu cầu HS làm</w:t>
            </w:r>
          </w:p>
        </w:tc>
      </w:tr>
      <w:tr w:rsidR="00805E2A" w:rsidRPr="006B3087" w14:paraId="7720FA2D" w14:textId="77777777" w:rsidTr="00E01454">
        <w:tc>
          <w:tcPr>
            <w:tcW w:w="288" w:type="pct"/>
            <w:vAlign w:val="center"/>
          </w:tcPr>
          <w:p w14:paraId="48C1D264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282" w:type="pct"/>
            <w:vAlign w:val="center"/>
          </w:tcPr>
          <w:p w14:paraId="4EB10F4F" w14:textId="77777777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7-48</w:t>
            </w:r>
          </w:p>
        </w:tc>
        <w:tc>
          <w:tcPr>
            <w:tcW w:w="652" w:type="pct"/>
            <w:gridSpan w:val="2"/>
            <w:vAlign w:val="center"/>
          </w:tcPr>
          <w:p w14:paraId="79A52063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CHỦ ĐỀ 11</w:t>
            </w:r>
          </w:p>
          <w:p w14:paraId="4ED87C3C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en-GB"/>
              </w:rPr>
              <w:t>ÔN TẬP HỌC KỲ I</w:t>
            </w:r>
          </w:p>
        </w:tc>
        <w:tc>
          <w:tcPr>
            <w:tcW w:w="915" w:type="pct"/>
            <w:vAlign w:val="center"/>
          </w:tcPr>
          <w:p w14:paraId="6222F6D1" w14:textId="77777777" w:rsidR="00805E2A" w:rsidRPr="006B3087" w:rsidRDefault="00805E2A" w:rsidP="00805E2A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en-GB"/>
              </w:rPr>
              <w:t>ÔN TẬP HỌC KỲ 1</w:t>
            </w:r>
          </w:p>
        </w:tc>
        <w:tc>
          <w:tcPr>
            <w:tcW w:w="1285" w:type="pct"/>
            <w:vAlign w:val="center"/>
          </w:tcPr>
          <w:p w14:paraId="726394C7" w14:textId="64BE9594" w:rsidR="00805E2A" w:rsidRPr="006B3087" w:rsidRDefault="00897E88" w:rsidP="00805E2A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Theo kế hoạch của trường, sở giáo dục Quảng Nam</w:t>
            </w:r>
          </w:p>
        </w:tc>
        <w:tc>
          <w:tcPr>
            <w:tcW w:w="940" w:type="pct"/>
            <w:vAlign w:val="center"/>
          </w:tcPr>
          <w:p w14:paraId="714F82DD" w14:textId="2EDFECB6" w:rsidR="00805E2A" w:rsidRPr="006B3087" w:rsidRDefault="00897E88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ại trường THPT Trần Cao Vân</w:t>
            </w:r>
          </w:p>
        </w:tc>
        <w:tc>
          <w:tcPr>
            <w:tcW w:w="638" w:type="pct"/>
            <w:vAlign w:val="center"/>
          </w:tcPr>
          <w:p w14:paraId="125C39C5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805E2A" w:rsidRPr="006B3087" w14:paraId="24362C98" w14:textId="77777777" w:rsidTr="00E01454">
        <w:tc>
          <w:tcPr>
            <w:tcW w:w="288" w:type="pct"/>
            <w:vAlign w:val="center"/>
          </w:tcPr>
          <w:p w14:paraId="472A98B8" w14:textId="77777777" w:rsidR="00805E2A" w:rsidRPr="006B3087" w:rsidRDefault="00805E2A" w:rsidP="00805E2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14:paraId="483194CC" w14:textId="77777777" w:rsidR="00805E2A" w:rsidRPr="006B3087" w:rsidRDefault="00805E2A" w:rsidP="00805E2A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652" w:type="pct"/>
            <w:gridSpan w:val="2"/>
            <w:vAlign w:val="center"/>
          </w:tcPr>
          <w:p w14:paraId="31263AAA" w14:textId="77777777" w:rsidR="00805E2A" w:rsidRPr="006B3087" w:rsidRDefault="00805E2A" w:rsidP="00805E2A">
            <w:pPr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915" w:type="pct"/>
            <w:vAlign w:val="center"/>
          </w:tcPr>
          <w:p w14:paraId="22A55C75" w14:textId="77777777" w:rsidR="00805E2A" w:rsidRPr="006B3087" w:rsidRDefault="00805E2A" w:rsidP="00805E2A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1285" w:type="pct"/>
            <w:vAlign w:val="center"/>
          </w:tcPr>
          <w:p w14:paraId="3CD8C008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Align w:val="center"/>
          </w:tcPr>
          <w:p w14:paraId="624BD057" w14:textId="77777777" w:rsidR="00805E2A" w:rsidRPr="006B3087" w:rsidRDefault="00805E2A" w:rsidP="00805E2A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118486DB" w14:textId="77777777" w:rsidR="00805E2A" w:rsidRPr="006B3087" w:rsidRDefault="00805E2A" w:rsidP="00805E2A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</w:tbl>
    <w:p w14:paraId="26C7E1BF" w14:textId="2F1A1F33" w:rsidR="008F1E00" w:rsidRPr="006B3087" w:rsidRDefault="008F1E00" w:rsidP="00903C14">
      <w:pPr>
        <w:rPr>
          <w:rFonts w:cs="Times New Roman"/>
          <w:b/>
          <w:sz w:val="32"/>
          <w:szCs w:val="32"/>
        </w:rPr>
      </w:pPr>
      <w:r w:rsidRPr="006B3087">
        <w:rPr>
          <w:rFonts w:cs="Times New Roman"/>
          <w:b/>
          <w:color w:val="FF0000"/>
          <w:sz w:val="32"/>
          <w:szCs w:val="32"/>
        </w:rPr>
        <w:t>PHẦN II. HÌNH HỌC 11</w:t>
      </w:r>
    </w:p>
    <w:tbl>
      <w:tblPr>
        <w:tblpPr w:leftFromText="180" w:rightFromText="180" w:vertAnchor="text" w:tblpX="-361" w:tblpY="1"/>
        <w:tblOverlap w:val="never"/>
        <w:tblW w:w="520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1"/>
        <w:gridCol w:w="793"/>
        <w:gridCol w:w="1697"/>
        <w:gridCol w:w="2712"/>
        <w:gridCol w:w="3615"/>
        <w:gridCol w:w="2645"/>
        <w:gridCol w:w="1795"/>
      </w:tblGrid>
      <w:tr w:rsidR="008F1E00" w:rsidRPr="006B3087" w14:paraId="7D1C8312" w14:textId="77777777" w:rsidTr="00276A63">
        <w:tc>
          <w:tcPr>
            <w:tcW w:w="288" w:type="pct"/>
            <w:shd w:val="clear" w:color="auto" w:fill="92D050"/>
            <w:vAlign w:val="center"/>
          </w:tcPr>
          <w:p w14:paraId="5D2C1149" w14:textId="77777777" w:rsidR="008F1E00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uần</w:t>
            </w:r>
          </w:p>
        </w:tc>
        <w:tc>
          <w:tcPr>
            <w:tcW w:w="282" w:type="pct"/>
            <w:shd w:val="clear" w:color="auto" w:fill="92D050"/>
            <w:vAlign w:val="center"/>
          </w:tcPr>
          <w:p w14:paraId="7EA0007F" w14:textId="77777777" w:rsidR="008F1E00" w:rsidRPr="006B3087" w:rsidRDefault="008F1E00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206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iết</w:t>
            </w:r>
          </w:p>
        </w:tc>
        <w:tc>
          <w:tcPr>
            <w:tcW w:w="603" w:type="pct"/>
            <w:shd w:val="clear" w:color="auto" w:fill="92D050"/>
            <w:vAlign w:val="center"/>
          </w:tcPr>
          <w:p w14:paraId="5B400651" w14:textId="77777777" w:rsidR="008F1E00" w:rsidRPr="006B3087" w:rsidRDefault="008F1E00" w:rsidP="002274D7">
            <w:pPr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học</w:t>
            </w:r>
          </w:p>
        </w:tc>
        <w:tc>
          <w:tcPr>
            <w:tcW w:w="964" w:type="pct"/>
            <w:shd w:val="clear" w:color="auto" w:fill="92D050"/>
            <w:vAlign w:val="center"/>
          </w:tcPr>
          <w:p w14:paraId="423F26C5" w14:textId="77777777" w:rsidR="008F1E00" w:rsidRPr="006B3087" w:rsidRDefault="008F1E00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206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92D050"/>
            <w:vAlign w:val="center"/>
          </w:tcPr>
          <w:p w14:paraId="0BBF2923" w14:textId="77777777" w:rsidR="008F1E00" w:rsidRPr="006B3087" w:rsidRDefault="008F1E00" w:rsidP="002274D7">
            <w:pPr>
              <w:spacing w:after="0" w:line="240" w:lineRule="atLeast"/>
              <w:jc w:val="center"/>
              <w:rPr>
                <w:rFonts w:cs="Times New Roman"/>
                <w:color w:val="00206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92D050"/>
            <w:vAlign w:val="center"/>
          </w:tcPr>
          <w:p w14:paraId="3F99E7D3" w14:textId="77777777" w:rsidR="008F1E00" w:rsidRPr="006B3087" w:rsidRDefault="008F1E00" w:rsidP="002274D7">
            <w:pPr>
              <w:spacing w:after="0" w:line="240" w:lineRule="auto"/>
              <w:jc w:val="both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92D050"/>
            <w:vAlign w:val="center"/>
          </w:tcPr>
          <w:p w14:paraId="0E5F67C4" w14:textId="77777777" w:rsidR="008F1E00" w:rsidRPr="006B3087" w:rsidRDefault="008F1E00" w:rsidP="002274D7">
            <w:pPr>
              <w:spacing w:after="0" w:line="240" w:lineRule="atLeast"/>
              <w:rPr>
                <w:rFonts w:cs="Times New Roman"/>
                <w:color w:val="00206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2060"/>
                <w:sz w:val="24"/>
                <w:szCs w:val="24"/>
              </w:rPr>
              <w:t xml:space="preserve"> Ghi chú</w:t>
            </w:r>
          </w:p>
        </w:tc>
      </w:tr>
      <w:tr w:rsidR="008F1E00" w:rsidRPr="006B3087" w14:paraId="2EF0EAC7" w14:textId="77777777" w:rsidTr="00276A63">
        <w:tc>
          <w:tcPr>
            <w:tcW w:w="288" w:type="pct"/>
            <w:vAlign w:val="center"/>
          </w:tcPr>
          <w:p w14:paraId="49DD4492" w14:textId="77777777" w:rsidR="008F1E00" w:rsidRPr="006B3087" w:rsidRDefault="008F1E00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82" w:type="pct"/>
            <w:vAlign w:val="center"/>
          </w:tcPr>
          <w:p w14:paraId="489C78C5" w14:textId="77777777" w:rsidR="008F1E00" w:rsidRPr="006B3087" w:rsidRDefault="008F1E00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</w:t>
            </w:r>
          </w:p>
        </w:tc>
        <w:tc>
          <w:tcPr>
            <w:tcW w:w="603" w:type="pct"/>
            <w:vAlign w:val="center"/>
          </w:tcPr>
          <w:p w14:paraId="35D1EE57" w14:textId="77777777" w:rsidR="00931333" w:rsidRPr="006B3087" w:rsidRDefault="00931333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b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  </w:t>
            </w:r>
            <w:r w:rsidRPr="006B3087">
              <w:rPr>
                <w:rFonts w:cs="Times New Roman"/>
                <w:b/>
                <w:color w:val="FF0000"/>
                <w:szCs w:val="26"/>
              </w:rPr>
              <w:t>CHỦ ĐỀ 1.</w:t>
            </w:r>
          </w:p>
          <w:p w14:paraId="51B1521A" w14:textId="77777777" w:rsidR="008F1E00" w:rsidRPr="006B3087" w:rsidRDefault="008F1E00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>PHÉP BIẾN HÌNH</w:t>
            </w:r>
            <w:r w:rsidRPr="006B3087">
              <w:rPr>
                <w:rFonts w:cs="Times New Roman"/>
                <w:iCs/>
                <w:color w:val="FF0000"/>
                <w:szCs w:val="26"/>
              </w:rPr>
              <w:t xml:space="preserve">- </w:t>
            </w:r>
            <w:r w:rsidRPr="006B3087">
              <w:rPr>
                <w:rFonts w:cs="Times New Roman"/>
                <w:szCs w:val="26"/>
              </w:rPr>
              <w:t>PHÉP TỊNH TIẾN (Gồm §1, §2)</w:t>
            </w:r>
          </w:p>
          <w:p w14:paraId="1AA788C3" w14:textId="77777777" w:rsidR="008F1E00" w:rsidRPr="006B3087" w:rsidRDefault="008F1E00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28366819" w14:textId="77777777" w:rsidR="008F1E00" w:rsidRPr="006B3087" w:rsidRDefault="008F1E00" w:rsidP="002274D7">
            <w:pPr>
              <w:tabs>
                <w:tab w:val="left" w:pos="1248"/>
              </w:tabs>
              <w:spacing w:after="0" w:line="240" w:lineRule="atLeast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Phép biến hình</w:t>
            </w:r>
          </w:p>
          <w:p w14:paraId="4A4456F5" w14:textId="77777777" w:rsidR="008F1E00" w:rsidRPr="006B3087" w:rsidRDefault="008F1E00" w:rsidP="002274D7">
            <w:pPr>
              <w:tabs>
                <w:tab w:val="left" w:pos="1248"/>
              </w:tabs>
              <w:spacing w:after="0" w:line="240" w:lineRule="atLeast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Phép tịnh tiến</w:t>
            </w:r>
          </w:p>
        </w:tc>
        <w:tc>
          <w:tcPr>
            <w:tcW w:w="1285" w:type="pct"/>
            <w:vAlign w:val="center"/>
          </w:tcPr>
          <w:p w14:paraId="3AC8C09B" w14:textId="77777777" w:rsidR="008F1E00" w:rsidRPr="006B3087" w:rsidRDefault="008F1E00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i/>
                <w:iCs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  <w:lang w:val="pt-BR"/>
              </w:rPr>
              <w:t>Biết được:</w:t>
            </w:r>
          </w:p>
          <w:p w14:paraId="4291DEB6" w14:textId="77777777" w:rsidR="008F1E00" w:rsidRPr="006B3087" w:rsidRDefault="008F1E00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 xml:space="preserve">- </w:t>
            </w:r>
            <w:r w:rsidRPr="006B3087">
              <w:rPr>
                <w:rFonts w:cs="Times New Roman"/>
                <w:sz w:val="24"/>
                <w:szCs w:val="24"/>
              </w:rPr>
              <w:t xml:space="preserve">Biết định nghĩa phép biến hình. </w:t>
            </w:r>
          </w:p>
          <w:p w14:paraId="7119D53D" w14:textId="77777777" w:rsidR="008F1E00" w:rsidRPr="006B3087" w:rsidRDefault="008F1E00" w:rsidP="002274D7">
            <w:pPr>
              <w:pStyle w:val="BodyText"/>
              <w:spacing w:line="240" w:lineRule="auto"/>
              <w:rPr>
                <w:sz w:val="24"/>
                <w:lang w:val="pt-BR"/>
              </w:rPr>
            </w:pPr>
            <w:r w:rsidRPr="006B3087">
              <w:rPr>
                <w:sz w:val="24"/>
                <w:lang w:val="pt-BR"/>
              </w:rPr>
              <w:t xml:space="preserve">- Định nghĩa của phép tịnh tiến; </w:t>
            </w:r>
          </w:p>
          <w:p w14:paraId="07167F4C" w14:textId="77777777" w:rsidR="008F1E00" w:rsidRPr="006B3087" w:rsidRDefault="008F1E00" w:rsidP="002274D7">
            <w:pPr>
              <w:pStyle w:val="BodyText"/>
              <w:spacing w:line="240" w:lineRule="auto"/>
              <w:rPr>
                <w:sz w:val="24"/>
                <w:lang w:val="pt-BR"/>
              </w:rPr>
            </w:pPr>
            <w:r w:rsidRPr="006B3087">
              <w:rPr>
                <w:sz w:val="24"/>
                <w:lang w:val="pt-BR"/>
              </w:rPr>
              <w:t>- Phép tịnh tiến có các tính chất của phép dời hình;</w:t>
            </w:r>
          </w:p>
          <w:p w14:paraId="051E3D16" w14:textId="77777777" w:rsidR="008F1E00" w:rsidRPr="006B3087" w:rsidRDefault="008F1E00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  <w:lang w:val="pt-BR"/>
              </w:rPr>
              <w:t>- Biểu thức toạ độ của phép tịnh tiến.</w:t>
            </w:r>
            <w:r w:rsidRPr="006B3087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741A2A7D" w14:textId="77777777" w:rsidR="008F1E00" w:rsidRPr="006B3087" w:rsidRDefault="008F1E00" w:rsidP="002274D7">
            <w:pPr>
              <w:pStyle w:val="BodyText"/>
              <w:spacing w:line="240" w:lineRule="auto"/>
              <w:rPr>
                <w:sz w:val="24"/>
              </w:rPr>
            </w:pPr>
            <w:r w:rsidRPr="006B3087">
              <w:rPr>
                <w:sz w:val="24"/>
              </w:rPr>
              <w:t>- Biết một quy tắc tương ứng là phép biến hình. - - Dựng được ảnh của một điểm qua phép biến hình đã cho.</w:t>
            </w:r>
          </w:p>
          <w:p w14:paraId="2ADCF1C7" w14:textId="77777777" w:rsidR="008F1E00" w:rsidRPr="006B3087" w:rsidRDefault="008F1E00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lang w:val="pt-BR"/>
              </w:rPr>
              <w:t xml:space="preserve">- Dựng được ảnh của một điểm,  </w:t>
            </w:r>
            <w:r w:rsidRPr="006B3087">
              <w:rPr>
                <w:rFonts w:cs="Times New Roman"/>
                <w:sz w:val="24"/>
                <w:lang w:val="pt-BR"/>
              </w:rPr>
              <w:lastRenderedPageBreak/>
              <w:t>một đoạn thẳng, một tam giác qua phép tịnh tiến</w:t>
            </w:r>
          </w:p>
        </w:tc>
        <w:tc>
          <w:tcPr>
            <w:tcW w:w="940" w:type="pct"/>
            <w:vAlign w:val="center"/>
          </w:tcPr>
          <w:p w14:paraId="79341636" w14:textId="77777777" w:rsidR="008F1E00" w:rsidRPr="006B3087" w:rsidRDefault="008F1E00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 - Dạy học theo nhóm kết hợp dạy học cá nhân.</w:t>
            </w:r>
          </w:p>
          <w:p w14:paraId="5E451B4A" w14:textId="77777777" w:rsidR="008F1E00" w:rsidRPr="006B3087" w:rsidRDefault="008F1E00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31823D9C" w14:textId="77777777" w:rsidR="008F1E00" w:rsidRDefault="008F1E00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D6A95B7" w14:textId="77777777" w:rsidR="004D0850" w:rsidRDefault="004D0850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74D00C6" w14:textId="1C656851" w:rsidR="004D0850" w:rsidRDefault="004D0850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4D0850">
              <w:rPr>
                <w:b/>
                <w:color w:val="FF0000"/>
                <w:sz w:val="24"/>
                <w:szCs w:val="24"/>
              </w:rPr>
              <w:t>HĐ 1, HĐ 2:</w:t>
            </w:r>
            <w:r w:rsidRPr="004D0850">
              <w:rPr>
                <w:color w:val="FF0000"/>
                <w:sz w:val="24"/>
                <w:szCs w:val="24"/>
              </w:rPr>
              <w:t xml:space="preserve">  </w:t>
            </w:r>
            <w:r w:rsidRPr="004D0850">
              <w:rPr>
                <w:b/>
                <w:color w:val="FF0000"/>
                <w:sz w:val="24"/>
                <w:szCs w:val="24"/>
              </w:rPr>
              <w:t>Tự học có hướng dẫn</w:t>
            </w:r>
          </w:p>
          <w:p w14:paraId="1910EA45" w14:textId="77777777" w:rsidR="004D0850" w:rsidRDefault="004D0850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1F7EBCBD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21E83AD5" w14:textId="2FFD624E" w:rsidR="00276A63" w:rsidRPr="00276A63" w:rsidRDefault="00276A63" w:rsidP="002274D7">
            <w:pPr>
              <w:spacing w:after="0" w:line="240" w:lineRule="atLeast"/>
              <w:rPr>
                <w:b/>
                <w:i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 xml:space="preserve">Cả 2 bài:  Ghép và cấu trúc lại thành 01 bài: </w:t>
            </w:r>
            <w:r w:rsidRPr="00276A63">
              <w:rPr>
                <w:b/>
                <w:i/>
                <w:color w:val="FF0000"/>
                <w:sz w:val="24"/>
                <w:szCs w:val="24"/>
              </w:rPr>
              <w:t xml:space="preserve">“Phép biến hình. </w:t>
            </w:r>
            <w:r w:rsidRPr="00276A63">
              <w:rPr>
                <w:b/>
                <w:i/>
                <w:color w:val="FF0000"/>
                <w:sz w:val="24"/>
                <w:szCs w:val="24"/>
              </w:rPr>
              <w:lastRenderedPageBreak/>
              <w:t>Phép tịnh tiến”</w:t>
            </w:r>
          </w:p>
          <w:p w14:paraId="76769FC1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6B3A78A7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7C3DF28D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5DA7C711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17CEBF5F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1C34C186" w14:textId="45BA524D" w:rsidR="00276A6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3931" w:rsidRPr="006B3087" w14:paraId="6E309D49" w14:textId="77777777" w:rsidTr="00276A63">
        <w:trPr>
          <w:trHeight w:val="1170"/>
        </w:trPr>
        <w:tc>
          <w:tcPr>
            <w:tcW w:w="288" w:type="pct"/>
            <w:vMerge w:val="restart"/>
            <w:vAlign w:val="center"/>
          </w:tcPr>
          <w:p w14:paraId="786634BC" w14:textId="703E939C" w:rsidR="001A3931" w:rsidRPr="006B3087" w:rsidRDefault="00315FCF" w:rsidP="00315FCF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   </w:t>
            </w:r>
            <w:r w:rsidR="001A3931" w:rsidRPr="006B3087">
              <w:rPr>
                <w:rFonts w:cs="Times New Roman"/>
                <w:sz w:val="24"/>
                <w:szCs w:val="24"/>
              </w:rPr>
              <w:t>2</w:t>
            </w:r>
          </w:p>
          <w:p w14:paraId="0401FAEC" w14:textId="77777777" w:rsidR="001A3931" w:rsidRPr="006B3087" w:rsidRDefault="001A3931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19014D22" w14:textId="264E3CB9" w:rsidR="001A3931" w:rsidRPr="006B3087" w:rsidRDefault="001A3931" w:rsidP="002274D7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14:paraId="61F8CDD1" w14:textId="77777777" w:rsidR="001A3931" w:rsidRPr="006B3087" w:rsidRDefault="001A3931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0FCBB2C" w14:textId="77777777" w:rsidR="001A3931" w:rsidRPr="006B3087" w:rsidRDefault="001A3931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AA53E36" w14:textId="77777777" w:rsidR="001A3931" w:rsidRPr="006B3087" w:rsidRDefault="001A3931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2</w:t>
            </w:r>
          </w:p>
          <w:p w14:paraId="50504C12" w14:textId="77777777" w:rsidR="001A3931" w:rsidRPr="006B3087" w:rsidRDefault="001A3931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383400E" w14:textId="77777777" w:rsidR="001A3931" w:rsidRPr="006B3087" w:rsidRDefault="001A3931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603" w:type="pct"/>
            <w:vAlign w:val="center"/>
          </w:tcPr>
          <w:p w14:paraId="4D3D3A0B" w14:textId="77777777" w:rsidR="001A3931" w:rsidRPr="006B3087" w:rsidRDefault="001A3931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§ Phép tịnh tiến ( tt )</w:t>
            </w:r>
          </w:p>
        </w:tc>
        <w:tc>
          <w:tcPr>
            <w:tcW w:w="964" w:type="pct"/>
            <w:vAlign w:val="center"/>
          </w:tcPr>
          <w:p w14:paraId="40E8937C" w14:textId="77777777" w:rsidR="001A3931" w:rsidRPr="006B3087" w:rsidRDefault="001A3931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Phép tịnh tiến (tt)</w:t>
            </w:r>
          </w:p>
          <w:p w14:paraId="356ECD92" w14:textId="77777777" w:rsidR="001A3931" w:rsidRPr="006B3087" w:rsidRDefault="001A3931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sử dụng công thức tọa độ</w:t>
            </w:r>
          </w:p>
          <w:p w14:paraId="76D1257D" w14:textId="77777777" w:rsidR="001A3931" w:rsidRPr="006B3087" w:rsidRDefault="001A3931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Dùng định nghĩa</w:t>
            </w:r>
          </w:p>
          <w:p w14:paraId="5098293D" w14:textId="77777777" w:rsidR="001A3931" w:rsidRPr="006B3087" w:rsidRDefault="001A3931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Tính chất</w:t>
            </w:r>
          </w:p>
        </w:tc>
        <w:tc>
          <w:tcPr>
            <w:tcW w:w="1285" w:type="pct"/>
            <w:vAlign w:val="center"/>
          </w:tcPr>
          <w:p w14:paraId="7872FAAC" w14:textId="77777777" w:rsidR="001A3931" w:rsidRPr="006B3087" w:rsidRDefault="001A3931" w:rsidP="002274D7">
            <w:pPr>
              <w:pStyle w:val="BodyText"/>
              <w:spacing w:line="240" w:lineRule="auto"/>
              <w:rPr>
                <w:i/>
                <w:iCs/>
                <w:sz w:val="24"/>
              </w:rPr>
            </w:pPr>
          </w:p>
          <w:p w14:paraId="6E079FCD" w14:textId="77777777" w:rsidR="001A3931" w:rsidRPr="006B3087" w:rsidRDefault="001A3931" w:rsidP="002274D7">
            <w:pPr>
              <w:pStyle w:val="BodyText"/>
              <w:spacing w:line="240" w:lineRule="auto"/>
              <w:rPr>
                <w:i/>
                <w:iCs/>
                <w:sz w:val="24"/>
              </w:rPr>
            </w:pPr>
          </w:p>
          <w:p w14:paraId="358A7D79" w14:textId="77777777" w:rsidR="001A3931" w:rsidRPr="006B3087" w:rsidRDefault="001A3931" w:rsidP="002274D7">
            <w:pPr>
              <w:pStyle w:val="BodyText"/>
              <w:spacing w:line="240" w:lineRule="auto"/>
              <w:rPr>
                <w:i/>
                <w:iCs/>
                <w:sz w:val="24"/>
              </w:rPr>
            </w:pPr>
            <w:r w:rsidRPr="006B3087">
              <w:rPr>
                <w:i/>
                <w:iCs/>
                <w:sz w:val="24"/>
              </w:rPr>
              <w:t xml:space="preserve"> </w:t>
            </w:r>
          </w:p>
          <w:p w14:paraId="1CFC6A7E" w14:textId="77777777" w:rsidR="001A3931" w:rsidRPr="006B3087" w:rsidRDefault="001A3931" w:rsidP="002274D7">
            <w:pPr>
              <w:pStyle w:val="BodyText"/>
              <w:spacing w:line="240" w:lineRule="auto"/>
              <w:rPr>
                <w:i/>
                <w:iCs/>
                <w:sz w:val="24"/>
              </w:rPr>
            </w:pPr>
          </w:p>
          <w:p w14:paraId="1A8E2DF4" w14:textId="77777777" w:rsidR="001A3931" w:rsidRPr="006B3087" w:rsidRDefault="001A3931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Align w:val="center"/>
          </w:tcPr>
          <w:p w14:paraId="5B85BCBC" w14:textId="77777777" w:rsidR="001A3931" w:rsidRPr="006B3087" w:rsidRDefault="001A3931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34A662FF" w14:textId="77777777" w:rsidR="001A3931" w:rsidRPr="006B3087" w:rsidRDefault="001A3931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276A63" w:rsidRPr="006B3087" w14:paraId="3B4EB9D1" w14:textId="77777777" w:rsidTr="00276A63">
        <w:trPr>
          <w:trHeight w:val="670"/>
        </w:trPr>
        <w:tc>
          <w:tcPr>
            <w:tcW w:w="288" w:type="pct"/>
            <w:vMerge/>
            <w:vAlign w:val="center"/>
          </w:tcPr>
          <w:p w14:paraId="5A0EF2C1" w14:textId="77777777" w:rsidR="00276A63" w:rsidRPr="006B3087" w:rsidRDefault="00276A63" w:rsidP="002274D7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4" w:space="0" w:color="auto"/>
            </w:tcBorders>
            <w:vAlign w:val="center"/>
          </w:tcPr>
          <w:p w14:paraId="0A83AC0F" w14:textId="77777777" w:rsidR="00276A63" w:rsidRPr="006B3087" w:rsidRDefault="00276A63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603" w:type="pct"/>
            <w:tcBorders>
              <w:top w:val="single" w:sz="4" w:space="0" w:color="auto"/>
            </w:tcBorders>
            <w:vAlign w:val="center"/>
          </w:tcPr>
          <w:p w14:paraId="1A9044CD" w14:textId="77777777" w:rsidR="00276A63" w:rsidRDefault="00276A63" w:rsidP="002274D7">
            <w:pPr>
              <w:spacing w:after="0" w:line="240" w:lineRule="atLeast"/>
              <w:jc w:val="both"/>
              <w:rPr>
                <w:sz w:val="24"/>
                <w:szCs w:val="24"/>
              </w:rPr>
            </w:pPr>
            <w:r w:rsidRPr="007700DE">
              <w:rPr>
                <w:sz w:val="24"/>
                <w:szCs w:val="24"/>
              </w:rPr>
              <w:t>§3. Phép đối xứng trục</w:t>
            </w:r>
          </w:p>
          <w:p w14:paraId="786C7C09" w14:textId="5FCED78A" w:rsidR="00276A63" w:rsidRPr="006B3087" w:rsidRDefault="00276A63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7700DE">
              <w:rPr>
                <w:sz w:val="24"/>
                <w:szCs w:val="24"/>
              </w:rPr>
              <w:t>§4. Phép đối xứng tâm</w:t>
            </w:r>
          </w:p>
        </w:tc>
        <w:tc>
          <w:tcPr>
            <w:tcW w:w="964" w:type="pct"/>
            <w:tcBorders>
              <w:top w:val="single" w:sz="4" w:space="0" w:color="auto"/>
            </w:tcBorders>
            <w:vAlign w:val="center"/>
          </w:tcPr>
          <w:p w14:paraId="79960FA9" w14:textId="77777777" w:rsidR="00276A63" w:rsidRPr="006B3087" w:rsidRDefault="00276A63" w:rsidP="00276A63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Dùng định nghĩa</w:t>
            </w:r>
          </w:p>
          <w:p w14:paraId="74DF5522" w14:textId="0CE3B01F" w:rsidR="00276A63" w:rsidRPr="006B3087" w:rsidRDefault="00276A63" w:rsidP="00276A63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Tính chất</w:t>
            </w:r>
          </w:p>
        </w:tc>
        <w:tc>
          <w:tcPr>
            <w:tcW w:w="1285" w:type="pct"/>
            <w:tcBorders>
              <w:top w:val="single" w:sz="4" w:space="0" w:color="auto"/>
            </w:tcBorders>
            <w:vAlign w:val="center"/>
          </w:tcPr>
          <w:p w14:paraId="36D200E6" w14:textId="77777777" w:rsidR="00276A63" w:rsidRPr="006B3087" w:rsidRDefault="00276A63" w:rsidP="002274D7">
            <w:pPr>
              <w:spacing w:after="0" w:line="240" w:lineRule="atLeast"/>
              <w:rPr>
                <w:rFonts w:cs="Times New Roman"/>
                <w:b/>
                <w:iCs/>
                <w:sz w:val="24"/>
              </w:rPr>
            </w:pPr>
            <w:r w:rsidRPr="006B3087">
              <w:rPr>
                <w:rFonts w:cs="Times New Roman"/>
                <w:b/>
                <w:iCs/>
                <w:sz w:val="24"/>
              </w:rPr>
              <w:t xml:space="preserve">         </w:t>
            </w:r>
          </w:p>
          <w:p w14:paraId="317941A9" w14:textId="77777777" w:rsidR="00276A63" w:rsidRPr="006B3087" w:rsidRDefault="00276A63" w:rsidP="002274D7">
            <w:pPr>
              <w:spacing w:after="0" w:line="240" w:lineRule="atLeast"/>
              <w:rPr>
                <w:rFonts w:cs="Times New Roman"/>
                <w:b/>
                <w:iCs/>
                <w:sz w:val="24"/>
              </w:rPr>
            </w:pPr>
          </w:p>
        </w:tc>
        <w:tc>
          <w:tcPr>
            <w:tcW w:w="940" w:type="pct"/>
            <w:vAlign w:val="center"/>
          </w:tcPr>
          <w:p w14:paraId="13D8BC86" w14:textId="77777777" w:rsidR="00276A63" w:rsidRPr="006B3087" w:rsidRDefault="00276A6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74114553" w14:textId="77777777" w:rsidR="00276A63" w:rsidRPr="00276A63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Tự học có hướng dẫn</w:t>
            </w:r>
          </w:p>
          <w:p w14:paraId="7CC52922" w14:textId="559D7032" w:rsidR="00276A6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Tự học có hướng dẫn</w:t>
            </w:r>
          </w:p>
        </w:tc>
      </w:tr>
      <w:tr w:rsidR="00276A63" w:rsidRPr="006B3087" w14:paraId="4EF45FAF" w14:textId="77777777" w:rsidTr="00276A63">
        <w:trPr>
          <w:trHeight w:val="1905"/>
        </w:trPr>
        <w:tc>
          <w:tcPr>
            <w:tcW w:w="288" w:type="pct"/>
            <w:vAlign w:val="center"/>
          </w:tcPr>
          <w:p w14:paraId="563B58E5" w14:textId="77777777" w:rsidR="00276A63" w:rsidRPr="006B3087" w:rsidRDefault="00276A6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82" w:type="pct"/>
            <w:vAlign w:val="center"/>
          </w:tcPr>
          <w:p w14:paraId="3DCE3E74" w14:textId="77777777" w:rsidR="00276A63" w:rsidRPr="006B3087" w:rsidRDefault="00276A63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3</w:t>
            </w:r>
          </w:p>
        </w:tc>
        <w:tc>
          <w:tcPr>
            <w:tcW w:w="603" w:type="pct"/>
            <w:vAlign w:val="center"/>
          </w:tcPr>
          <w:p w14:paraId="2C3ECC3F" w14:textId="77777777" w:rsidR="00276A63" w:rsidRPr="006B3087" w:rsidRDefault="00276A63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+ Luyện Tập </w:t>
            </w:r>
          </w:p>
          <w:p w14:paraId="002E5A24" w14:textId="77777777" w:rsidR="00276A63" w:rsidRPr="006B3087" w:rsidRDefault="00276A63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Phép tịnh tiến</w:t>
            </w:r>
          </w:p>
        </w:tc>
        <w:tc>
          <w:tcPr>
            <w:tcW w:w="964" w:type="pct"/>
            <w:vAlign w:val="center"/>
          </w:tcPr>
          <w:p w14:paraId="0D44D4F9" w14:textId="77777777" w:rsidR="00276A63" w:rsidRPr="006B3087" w:rsidRDefault="00276A6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+ sử dụng công thức tọa độ </w:t>
            </w:r>
          </w:p>
          <w:p w14:paraId="24AB0949" w14:textId="77777777" w:rsidR="00276A63" w:rsidRPr="006B3087" w:rsidRDefault="00276A6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Dùng định nghĩa</w:t>
            </w:r>
          </w:p>
          <w:p w14:paraId="508FF98B" w14:textId="77777777" w:rsidR="00276A63" w:rsidRPr="006B3087" w:rsidRDefault="00276A6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Tính chất</w:t>
            </w:r>
          </w:p>
        </w:tc>
        <w:tc>
          <w:tcPr>
            <w:tcW w:w="1285" w:type="pct"/>
            <w:vAlign w:val="center"/>
          </w:tcPr>
          <w:p w14:paraId="3E6537C1" w14:textId="77777777" w:rsidR="00276A63" w:rsidRPr="006B3087" w:rsidRDefault="00276A63" w:rsidP="002274D7">
            <w:pPr>
              <w:spacing w:after="0" w:line="240" w:lineRule="atLeast"/>
              <w:rPr>
                <w:rFonts w:cs="Times New Roman"/>
                <w:iCs/>
                <w:sz w:val="24"/>
              </w:rPr>
            </w:pPr>
            <w:r w:rsidRPr="006B3087">
              <w:rPr>
                <w:rFonts w:cs="Times New Roman"/>
                <w:i/>
                <w:iCs/>
                <w:sz w:val="24"/>
              </w:rPr>
              <w:t xml:space="preserve">+ </w:t>
            </w:r>
            <w:r w:rsidRPr="006B3087">
              <w:rPr>
                <w:rFonts w:cs="Times New Roman"/>
                <w:iCs/>
                <w:sz w:val="24"/>
              </w:rPr>
              <w:t>sử đụng được định nghĩa</w:t>
            </w:r>
          </w:p>
          <w:p w14:paraId="4C18B8A3" w14:textId="77777777" w:rsidR="00276A63" w:rsidRPr="006B3087" w:rsidRDefault="00276A63" w:rsidP="002274D7">
            <w:pPr>
              <w:spacing w:after="0" w:line="240" w:lineRule="atLeast"/>
              <w:rPr>
                <w:rFonts w:cs="Times New Roman"/>
                <w:iCs/>
                <w:sz w:val="24"/>
              </w:rPr>
            </w:pPr>
            <w:r w:rsidRPr="006B3087">
              <w:rPr>
                <w:rFonts w:cs="Times New Roman"/>
                <w:iCs/>
                <w:sz w:val="24"/>
              </w:rPr>
              <w:t>+ Sử dụng được tính chất.</w:t>
            </w:r>
          </w:p>
          <w:p w14:paraId="6B7010AA" w14:textId="77777777" w:rsidR="00276A63" w:rsidRPr="006B3087" w:rsidRDefault="00276A63" w:rsidP="002274D7">
            <w:pPr>
              <w:spacing w:after="0" w:line="240" w:lineRule="atLeast"/>
              <w:rPr>
                <w:rFonts w:cs="Times New Roman"/>
                <w:iCs/>
                <w:sz w:val="24"/>
              </w:rPr>
            </w:pPr>
            <w:r w:rsidRPr="006B3087">
              <w:rPr>
                <w:rFonts w:cs="Times New Roman"/>
                <w:iCs/>
                <w:sz w:val="24"/>
              </w:rPr>
              <w:t>+ Sử dụng được công thức tọa độ</w:t>
            </w:r>
          </w:p>
        </w:tc>
        <w:tc>
          <w:tcPr>
            <w:tcW w:w="940" w:type="pct"/>
            <w:vAlign w:val="center"/>
          </w:tcPr>
          <w:p w14:paraId="453C4697" w14:textId="77777777" w:rsidR="00276A63" w:rsidRPr="006B3087" w:rsidRDefault="00276A6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tcBorders>
              <w:top w:val="nil"/>
            </w:tcBorders>
            <w:vAlign w:val="center"/>
          </w:tcPr>
          <w:p w14:paraId="724BF7C8" w14:textId="77777777" w:rsidR="00276A63" w:rsidRDefault="00276A63" w:rsidP="00276A63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74D3A519" w14:textId="77777777" w:rsidR="00276A63" w:rsidRDefault="00276A63" w:rsidP="00276A63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3C7FABBE" w14:textId="29C90D49" w:rsidR="00276A63" w:rsidRPr="00276A63" w:rsidRDefault="00276A63" w:rsidP="00276A63">
            <w:pPr>
              <w:spacing w:after="0" w:line="240" w:lineRule="atLeast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Bài tập 1, 4:  Không yêu cầu HS làm</w:t>
            </w:r>
          </w:p>
          <w:p w14:paraId="346CDA02" w14:textId="77777777" w:rsidR="00276A6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4B5BFCEC" w14:textId="77777777" w:rsidTr="00276A63">
        <w:trPr>
          <w:trHeight w:val="457"/>
        </w:trPr>
        <w:tc>
          <w:tcPr>
            <w:tcW w:w="288" w:type="pct"/>
            <w:vAlign w:val="center"/>
          </w:tcPr>
          <w:p w14:paraId="10079811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282" w:type="pct"/>
            <w:vAlign w:val="center"/>
          </w:tcPr>
          <w:p w14:paraId="0E616F56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4</w:t>
            </w:r>
          </w:p>
        </w:tc>
        <w:tc>
          <w:tcPr>
            <w:tcW w:w="603" w:type="pct"/>
            <w:vAlign w:val="center"/>
          </w:tcPr>
          <w:p w14:paraId="4AF901B2" w14:textId="77777777" w:rsidR="006253A2" w:rsidRPr="006B3087" w:rsidRDefault="006253A2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Cs w:val="26"/>
              </w:rPr>
            </w:pPr>
            <w:r w:rsidRPr="006B3087">
              <w:rPr>
                <w:rFonts w:cs="Times New Roman"/>
                <w:b/>
                <w:color w:val="FF0000"/>
                <w:szCs w:val="26"/>
              </w:rPr>
              <w:t xml:space="preserve"> CHỦ ĐỀ 2.</w:t>
            </w:r>
          </w:p>
          <w:p w14:paraId="4DC2E021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>§ 5 Phép quay</w:t>
            </w:r>
          </w:p>
          <w:p w14:paraId="481D435B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>+ Bài tập</w:t>
            </w:r>
          </w:p>
        </w:tc>
        <w:tc>
          <w:tcPr>
            <w:tcW w:w="964" w:type="pct"/>
            <w:vAlign w:val="center"/>
          </w:tcPr>
          <w:p w14:paraId="25ADCD15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1285" w:type="pct"/>
            <w:vAlign w:val="center"/>
          </w:tcPr>
          <w:p w14:paraId="24531669" w14:textId="57107FEB" w:rsidR="001A4E4E" w:rsidRPr="006B3087" w:rsidRDefault="001A4E4E" w:rsidP="002274D7">
            <w:pPr>
              <w:pStyle w:val="BodyText"/>
              <w:spacing w:line="240" w:lineRule="auto"/>
              <w:rPr>
                <w:sz w:val="24"/>
              </w:rPr>
            </w:pPr>
            <w:r w:rsidRPr="006B3087">
              <w:rPr>
                <w:sz w:val="24"/>
              </w:rPr>
              <w:t>Biết được:</w:t>
            </w:r>
          </w:p>
          <w:p w14:paraId="228F8CA5" w14:textId="77777777" w:rsidR="001A4E4E" w:rsidRPr="006B3087" w:rsidRDefault="001A4E4E" w:rsidP="002274D7">
            <w:pPr>
              <w:pStyle w:val="BodyText"/>
              <w:spacing w:line="240" w:lineRule="auto"/>
              <w:rPr>
                <w:sz w:val="24"/>
              </w:rPr>
            </w:pPr>
            <w:r w:rsidRPr="006B3087">
              <w:rPr>
                <w:sz w:val="24"/>
              </w:rPr>
              <w:t xml:space="preserve">- Định nghĩa của phép quay; </w:t>
            </w:r>
          </w:p>
          <w:p w14:paraId="781348E4" w14:textId="77777777" w:rsidR="001A4E4E" w:rsidRPr="006B3087" w:rsidRDefault="001A4E4E" w:rsidP="002274D7">
            <w:pPr>
              <w:pStyle w:val="BodyText"/>
              <w:spacing w:line="240" w:lineRule="auto"/>
              <w:rPr>
                <w:sz w:val="24"/>
              </w:rPr>
            </w:pPr>
            <w:r w:rsidRPr="006B3087">
              <w:rPr>
                <w:sz w:val="24"/>
              </w:rPr>
              <w:t>- Phép quay có các tính chất của phép dời hình.</w:t>
            </w:r>
          </w:p>
          <w:p w14:paraId="16E04073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Dựng được ảnh của một điểm,  một đoạn thẳng, một tam giác qua phép quay</w:t>
            </w:r>
          </w:p>
          <w:p w14:paraId="34154BBA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Align w:val="center"/>
          </w:tcPr>
          <w:p w14:paraId="3006F125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155DD25D" w14:textId="10967470" w:rsidR="00276A63" w:rsidRPr="00276A63" w:rsidRDefault="00276A63" w:rsidP="002274D7">
            <w:pPr>
              <w:spacing w:after="0" w:line="240" w:lineRule="atLeast"/>
              <w:rPr>
                <w:rFonts w:cs="Times New Roman"/>
                <w:b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HĐ 1, 3:  HS tự làm</w:t>
            </w:r>
          </w:p>
        </w:tc>
      </w:tr>
      <w:tr w:rsidR="001A4E4E" w:rsidRPr="006B3087" w14:paraId="19C397C7" w14:textId="77777777" w:rsidTr="00276A63">
        <w:tc>
          <w:tcPr>
            <w:tcW w:w="288" w:type="pct"/>
            <w:vAlign w:val="center"/>
          </w:tcPr>
          <w:p w14:paraId="6473E5C0" w14:textId="77777777" w:rsidR="001A4E4E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282" w:type="pct"/>
            <w:vAlign w:val="center"/>
          </w:tcPr>
          <w:p w14:paraId="4D41DE9A" w14:textId="77777777" w:rsidR="001A4E4E" w:rsidRPr="006B3087" w:rsidRDefault="00931333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5</w:t>
            </w:r>
          </w:p>
        </w:tc>
        <w:tc>
          <w:tcPr>
            <w:tcW w:w="603" w:type="pct"/>
            <w:vAlign w:val="center"/>
          </w:tcPr>
          <w:p w14:paraId="73058A57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369927FD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  <w:r w:rsidRPr="006B3087">
              <w:rPr>
                <w:rFonts w:cs="Times New Roman"/>
                <w:szCs w:val="26"/>
                <w:lang w:val="en-GB"/>
              </w:rPr>
              <w:t xml:space="preserve"> </w:t>
            </w:r>
            <w:r w:rsidRPr="006B3087">
              <w:rPr>
                <w:rFonts w:cs="Times New Roman"/>
                <w:b/>
                <w:color w:val="FF0000"/>
                <w:szCs w:val="26"/>
                <w:lang w:val="en-GB"/>
              </w:rPr>
              <w:t>CHỦ ĐỀ 3</w:t>
            </w:r>
            <w:r w:rsidRPr="006B3087">
              <w:rPr>
                <w:rFonts w:cs="Times New Roman"/>
                <w:szCs w:val="26"/>
                <w:lang w:val="en-GB"/>
              </w:rPr>
              <w:t>.</w:t>
            </w:r>
          </w:p>
          <w:p w14:paraId="2C9FDC78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Cs w:val="26"/>
                <w:lang w:val="en-GB"/>
              </w:rPr>
              <w:t xml:space="preserve">KHÁI NIỆM VỀ PHÉP </w:t>
            </w:r>
            <w:r w:rsidRPr="006B3087">
              <w:rPr>
                <w:rFonts w:cs="Times New Roman"/>
                <w:szCs w:val="26"/>
                <w:lang w:val="en-GB"/>
              </w:rPr>
              <w:lastRenderedPageBreak/>
              <w:t xml:space="preserve">DỜI HÌNH VÀ HAI HÌNH BẰNG NHAU </w:t>
            </w:r>
            <w:r w:rsidRPr="006B3087">
              <w:rPr>
                <w:rFonts w:cs="Times New Roman"/>
                <w:szCs w:val="26"/>
              </w:rPr>
              <w:t>(Gồm §6)</w:t>
            </w:r>
          </w:p>
        </w:tc>
        <w:tc>
          <w:tcPr>
            <w:tcW w:w="964" w:type="pct"/>
            <w:vAlign w:val="center"/>
          </w:tcPr>
          <w:p w14:paraId="0BD9ACFB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lastRenderedPageBreak/>
              <w:t>- Phép dời hình</w:t>
            </w:r>
          </w:p>
          <w:p w14:paraId="38CDD44E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Tính chất</w:t>
            </w:r>
          </w:p>
          <w:p w14:paraId="4B5673E0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Hai hình bằng nhau</w:t>
            </w:r>
          </w:p>
        </w:tc>
        <w:tc>
          <w:tcPr>
            <w:tcW w:w="1285" w:type="pct"/>
            <w:vAlign w:val="center"/>
          </w:tcPr>
          <w:p w14:paraId="25C93796" w14:textId="5EF423DB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i/>
                <w:iCs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Biết  được:</w:t>
            </w:r>
          </w:p>
          <w:p w14:paraId="3366334F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i/>
                <w:iCs/>
                <w:sz w:val="24"/>
                <w:szCs w:val="24"/>
              </w:rPr>
              <w:t>-</w:t>
            </w:r>
            <w:r w:rsidRPr="006B3087">
              <w:rPr>
                <w:rFonts w:cs="Times New Roman"/>
                <w:sz w:val="24"/>
                <w:szCs w:val="24"/>
              </w:rPr>
              <w:t xml:space="preserve"> Khái niệm về phép dời hình; </w:t>
            </w:r>
          </w:p>
          <w:p w14:paraId="72CB31EA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Phép tịnh tiến, đối xứng trục, đối xứng tâm, phép quay là phép dời </w:t>
            </w:r>
            <w:r w:rsidRPr="006B3087">
              <w:rPr>
                <w:rFonts w:cs="Times New Roman"/>
                <w:sz w:val="24"/>
                <w:szCs w:val="24"/>
              </w:rPr>
              <w:lastRenderedPageBreak/>
              <w:t>hình;</w:t>
            </w:r>
          </w:p>
          <w:p w14:paraId="7846E480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Nếu thực hiện liên tiếp hai phép dời hình thì ta được một phép dời hình;</w:t>
            </w:r>
          </w:p>
          <w:p w14:paraId="52B90480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Phép dời hình: biến ba điểm thẳng hàng thành ba điểm thẳng hàng và thứ tự giữa các điểm được bảo toàn; biến đường thẳng thành đường thẳng; biến tia thành tia; biến đoạn thẳng thành đoạn thẳng bằng nó; biến tam giác thành tam giác bằng nó; biến góc thành góc bằng nó; biến đường tròn thành đường tròn có cùng bán kính;</w:t>
            </w:r>
          </w:p>
          <w:p w14:paraId="1EEE8209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Khái niệm hai hình bằng nhau.  </w:t>
            </w:r>
          </w:p>
          <w:p w14:paraId="3EFF5D73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Bước đầu vận dụng phép dời hình trong bài tập đơn giản </w:t>
            </w:r>
          </w:p>
          <w:p w14:paraId="2B2EC2C5" w14:textId="215BA81D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Nhận biết được hai tam giác, hình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tròn  bằng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nhau.</w:t>
            </w:r>
          </w:p>
        </w:tc>
        <w:tc>
          <w:tcPr>
            <w:tcW w:w="940" w:type="pct"/>
            <w:vAlign w:val="center"/>
          </w:tcPr>
          <w:p w14:paraId="3BF2D270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 - Dạy học theo nhóm kết hợp dạy học cá nhân.</w:t>
            </w:r>
          </w:p>
          <w:p w14:paraId="6D7FE87A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19BB021E" w14:textId="77777777" w:rsidR="001A4E4E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HĐ 1, 2, 3, 4, 5:  Tự học có hướng dẫn</w:t>
            </w:r>
          </w:p>
          <w:p w14:paraId="5F068FB2" w14:textId="1C80173C" w:rsidR="00276A63" w:rsidRPr="00276A63" w:rsidRDefault="00276A63" w:rsidP="002274D7">
            <w:pPr>
              <w:spacing w:after="0" w:line="240" w:lineRule="atLeast"/>
              <w:rPr>
                <w:rFonts w:cs="Times New Roman"/>
                <w:b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 xml:space="preserve">Bài tập 2, 3:  </w:t>
            </w:r>
            <w:r w:rsidRPr="00276A63">
              <w:rPr>
                <w:b/>
                <w:color w:val="FF0000"/>
                <w:sz w:val="24"/>
                <w:szCs w:val="24"/>
              </w:rPr>
              <w:lastRenderedPageBreak/>
              <w:t>Không yêu cầu HS làm</w:t>
            </w:r>
          </w:p>
        </w:tc>
      </w:tr>
      <w:tr w:rsidR="001A4E4E" w:rsidRPr="006B3087" w14:paraId="2858EFC9" w14:textId="77777777" w:rsidTr="00276A63">
        <w:trPr>
          <w:trHeight w:val="645"/>
        </w:trPr>
        <w:tc>
          <w:tcPr>
            <w:tcW w:w="288" w:type="pct"/>
            <w:shd w:val="clear" w:color="auto" w:fill="FFFF00"/>
            <w:vAlign w:val="center"/>
          </w:tcPr>
          <w:p w14:paraId="7FA26749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lastRenderedPageBreak/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14614BFD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color w:val="00B0F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iết</w:t>
            </w:r>
          </w:p>
        </w:tc>
        <w:tc>
          <w:tcPr>
            <w:tcW w:w="603" w:type="pct"/>
            <w:shd w:val="clear" w:color="auto" w:fill="FFFF00"/>
            <w:vAlign w:val="center"/>
          </w:tcPr>
          <w:p w14:paraId="73ACF51C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B0F0"/>
                <w:szCs w:val="26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học</w:t>
            </w:r>
          </w:p>
        </w:tc>
        <w:tc>
          <w:tcPr>
            <w:tcW w:w="964" w:type="pct"/>
            <w:shd w:val="clear" w:color="auto" w:fill="FFFF00"/>
            <w:vAlign w:val="center"/>
          </w:tcPr>
          <w:p w14:paraId="4D4428F5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4AE42D86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2EB34473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2E55B04B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Ghi chú</w:t>
            </w:r>
          </w:p>
        </w:tc>
      </w:tr>
      <w:tr w:rsidR="00931333" w:rsidRPr="006B3087" w14:paraId="64AC7CE9" w14:textId="77777777" w:rsidTr="00276A63">
        <w:trPr>
          <w:trHeight w:val="2505"/>
        </w:trPr>
        <w:tc>
          <w:tcPr>
            <w:tcW w:w="288" w:type="pct"/>
            <w:vAlign w:val="center"/>
          </w:tcPr>
          <w:p w14:paraId="76F3B0E2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DD5B726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0AE0201F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533D0DB7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6844181E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175E33A8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6</w:t>
            </w:r>
          </w:p>
          <w:p w14:paraId="13F07812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0B3AFB52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0C835C7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4BC40DF3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3B580A74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14:paraId="3B95E28D" w14:textId="77777777" w:rsidR="00931333" w:rsidRPr="006B3087" w:rsidRDefault="00931333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 xml:space="preserve">  6</w:t>
            </w:r>
          </w:p>
        </w:tc>
        <w:tc>
          <w:tcPr>
            <w:tcW w:w="603" w:type="pct"/>
            <w:vAlign w:val="center"/>
          </w:tcPr>
          <w:p w14:paraId="00210FF9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b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  </w:t>
            </w:r>
            <w:r w:rsidRPr="006B3087">
              <w:rPr>
                <w:rFonts w:cs="Times New Roman"/>
                <w:b/>
                <w:color w:val="FF0000"/>
                <w:szCs w:val="26"/>
              </w:rPr>
              <w:t>CHỦ ĐỀ 4.</w:t>
            </w:r>
          </w:p>
          <w:p w14:paraId="0F6E6148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PHÉP </w:t>
            </w:r>
            <w:r w:rsidRPr="006B3087">
              <w:rPr>
                <w:rFonts w:cs="Times New Roman"/>
                <w:szCs w:val="26"/>
                <w:lang w:val="en-GB"/>
              </w:rPr>
              <w:t xml:space="preserve">VỊ TỰ </w:t>
            </w:r>
            <w:r w:rsidRPr="006B3087">
              <w:rPr>
                <w:rFonts w:cs="Times New Roman"/>
                <w:szCs w:val="26"/>
              </w:rPr>
              <w:t>(Gồm §7)</w:t>
            </w:r>
          </w:p>
          <w:p w14:paraId="1896C5E0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6B31E57D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743DEADE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06683FD0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6864B719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7AD11E2F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437FE4B0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1C751845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- Định nghĩa </w:t>
            </w:r>
          </w:p>
          <w:p w14:paraId="5330CADC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Tính chất</w:t>
            </w:r>
          </w:p>
          <w:p w14:paraId="11E331D1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Tâm vị tự</w:t>
            </w:r>
          </w:p>
          <w:p w14:paraId="53FAD4E0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58C566D2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28067123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1A2F264E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1DDD48F8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1285" w:type="pct"/>
            <w:vAlign w:val="center"/>
          </w:tcPr>
          <w:p w14:paraId="4D450246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Biết được:</w:t>
            </w:r>
          </w:p>
          <w:p w14:paraId="6B750966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Định nghĩa phép vị tự (biến hai điểm M, N lần lượt thành hai điểm M’, N’ thì  </w:t>
            </w:r>
            <w:r w:rsidRPr="006B3087">
              <w:rPr>
                <w:rFonts w:cs="Times New Roman"/>
                <w:position w:val="-34"/>
                <w:sz w:val="24"/>
                <w:szCs w:val="24"/>
              </w:rPr>
              <w:object w:dxaOrig="1780" w:dyaOrig="800" w14:anchorId="7A6446CB">
                <v:shape id="_x0000_i1029" type="#_x0000_t75" style="width:89.25pt;height:39.75pt" o:ole="">
                  <v:imagedata r:id="rId19" o:title=""/>
                </v:shape>
                <o:OLEObject Type="Embed" ProgID="Equation.DSMT4" ShapeID="_x0000_i1029" DrawAspect="Content" ObjectID="_1695790715" r:id="rId20"/>
              </w:object>
            </w:r>
            <w:r w:rsidRPr="006B3087">
              <w:rPr>
                <w:rFonts w:cs="Times New Roman"/>
                <w:sz w:val="24"/>
                <w:szCs w:val="24"/>
              </w:rPr>
              <w:t>);</w:t>
            </w:r>
          </w:p>
          <w:p w14:paraId="03F68352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Ảnh của một đường tròn qua một phép vị tự. </w:t>
            </w:r>
          </w:p>
        </w:tc>
        <w:tc>
          <w:tcPr>
            <w:tcW w:w="940" w:type="pct"/>
            <w:vAlign w:val="center"/>
          </w:tcPr>
          <w:p w14:paraId="23189E9B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- Dạy học theo nhóm kết hợp dạy học cá nhân.</w:t>
            </w:r>
          </w:p>
          <w:p w14:paraId="02897488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48973F64" w14:textId="77777777" w:rsidR="00931333" w:rsidRDefault="0093133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3D600D81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0770CFEE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3DADB990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48D8615B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351EA28D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3250987C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0961A4A8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69479538" w14:textId="77777777" w:rsidR="00276A63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  <w:p w14:paraId="47A1001B" w14:textId="77777777" w:rsidR="00276A63" w:rsidRPr="00276A63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HĐ 1, 2, 3, 4:</w:t>
            </w:r>
            <w:r w:rsidRPr="00276A63">
              <w:rPr>
                <w:color w:val="FF0000"/>
                <w:sz w:val="24"/>
                <w:szCs w:val="24"/>
              </w:rPr>
              <w:t xml:space="preserve">  </w:t>
            </w:r>
            <w:r w:rsidRPr="00276A63">
              <w:rPr>
                <w:b/>
                <w:color w:val="FF0000"/>
                <w:sz w:val="24"/>
                <w:szCs w:val="24"/>
              </w:rPr>
              <w:t>HS tự làm</w:t>
            </w:r>
          </w:p>
          <w:p w14:paraId="7E6250E3" w14:textId="77777777" w:rsidR="00276A63" w:rsidRPr="00276A63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pacing w:val="-3"/>
                <w:sz w:val="24"/>
                <w:szCs w:val="24"/>
              </w:rPr>
              <w:t xml:space="preserve">Mục III. Tâm vị tự của </w:t>
            </w:r>
            <w:r w:rsidRPr="00276A63">
              <w:rPr>
                <w:b/>
                <w:color w:val="FF0000"/>
                <w:spacing w:val="-4"/>
                <w:sz w:val="24"/>
                <w:szCs w:val="24"/>
              </w:rPr>
              <w:t xml:space="preserve">hai đường tròn: </w:t>
            </w:r>
            <w:r w:rsidRPr="00276A63"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276A63">
              <w:rPr>
                <w:b/>
                <w:color w:val="FF0000"/>
                <w:sz w:val="24"/>
                <w:szCs w:val="24"/>
              </w:rPr>
              <w:lastRenderedPageBreak/>
              <w:t>HS tự đọc</w:t>
            </w:r>
          </w:p>
          <w:p w14:paraId="6E483F2C" w14:textId="7C69F2FC" w:rsidR="00276A6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931333" w:rsidRPr="006B3087" w14:paraId="4E73871E" w14:textId="77777777" w:rsidTr="00276A63">
        <w:trPr>
          <w:trHeight w:val="1619"/>
        </w:trPr>
        <w:tc>
          <w:tcPr>
            <w:tcW w:w="288" w:type="pct"/>
            <w:vAlign w:val="center"/>
          </w:tcPr>
          <w:p w14:paraId="4840E636" w14:textId="77777777" w:rsidR="00931333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282" w:type="pct"/>
            <w:vAlign w:val="center"/>
          </w:tcPr>
          <w:p w14:paraId="7CCC9136" w14:textId="77777777" w:rsidR="00931333" w:rsidRPr="006B3087" w:rsidRDefault="00931333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 xml:space="preserve">   7</w:t>
            </w:r>
          </w:p>
        </w:tc>
        <w:tc>
          <w:tcPr>
            <w:tcW w:w="603" w:type="pct"/>
            <w:vAlign w:val="center"/>
          </w:tcPr>
          <w:p w14:paraId="4EEBBE86" w14:textId="77777777" w:rsidR="00931333" w:rsidRPr="006B3087" w:rsidRDefault="00AD6930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   </w:t>
            </w:r>
            <w:r w:rsidR="00931333" w:rsidRPr="006B3087">
              <w:rPr>
                <w:rFonts w:cs="Times New Roman"/>
                <w:szCs w:val="26"/>
              </w:rPr>
              <w:t>Bài Tập :</w:t>
            </w:r>
          </w:p>
          <w:p w14:paraId="44F908E6" w14:textId="77777777" w:rsidR="00931333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>Phép vị tự</w:t>
            </w:r>
          </w:p>
        </w:tc>
        <w:tc>
          <w:tcPr>
            <w:tcW w:w="964" w:type="pct"/>
            <w:vAlign w:val="center"/>
          </w:tcPr>
          <w:p w14:paraId="20D740D0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7CDE3C8E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74C62159" w14:textId="77777777" w:rsidR="00931333" w:rsidRPr="006B3087" w:rsidRDefault="00931333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1285" w:type="pct"/>
            <w:vAlign w:val="center"/>
          </w:tcPr>
          <w:p w14:paraId="6FFA46A5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ựng được ảnh của một điểm, một đoạn thẳng, một đường tròn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,...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qua một phép vị tự.</w:t>
            </w:r>
          </w:p>
          <w:p w14:paraId="6F7516C2" w14:textId="77777777" w:rsidR="00931333" w:rsidRPr="006B3087" w:rsidRDefault="0093133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Bước đầu vận dụng được tính chất của phép vị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tự  giải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bài tập.</w:t>
            </w:r>
          </w:p>
        </w:tc>
        <w:tc>
          <w:tcPr>
            <w:tcW w:w="940" w:type="pct"/>
            <w:vAlign w:val="center"/>
          </w:tcPr>
          <w:p w14:paraId="79F70330" w14:textId="77777777" w:rsidR="00931333" w:rsidRPr="006B3087" w:rsidRDefault="00931333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14424C3D" w14:textId="079BA79C" w:rsidR="0093133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Bài tập 2, 3:  Không yêu cầu HS làm</w:t>
            </w:r>
          </w:p>
        </w:tc>
      </w:tr>
      <w:tr w:rsidR="001A4E4E" w:rsidRPr="006B3087" w14:paraId="109D8251" w14:textId="77777777" w:rsidTr="00276A63">
        <w:tc>
          <w:tcPr>
            <w:tcW w:w="288" w:type="pct"/>
            <w:vAlign w:val="center"/>
          </w:tcPr>
          <w:p w14:paraId="41136443" w14:textId="77777777" w:rsidR="001A4E4E" w:rsidRPr="006B3087" w:rsidRDefault="00931333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282" w:type="pct"/>
            <w:vAlign w:val="center"/>
          </w:tcPr>
          <w:p w14:paraId="1FFA3A6E" w14:textId="77777777" w:rsidR="001A4E4E" w:rsidRPr="006B3087" w:rsidRDefault="00931333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8</w:t>
            </w:r>
          </w:p>
        </w:tc>
        <w:tc>
          <w:tcPr>
            <w:tcW w:w="603" w:type="pct"/>
            <w:vAlign w:val="center"/>
          </w:tcPr>
          <w:p w14:paraId="5DA04A80" w14:textId="77777777" w:rsidR="001A4E4E" w:rsidRPr="006B3087" w:rsidRDefault="00931333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  <w:r w:rsidRPr="006B3087">
              <w:rPr>
                <w:rFonts w:cs="Times New Roman"/>
                <w:szCs w:val="26"/>
                <w:lang w:val="en-GB"/>
              </w:rPr>
              <w:t>§8 Phép đồng dạng + BT</w:t>
            </w:r>
          </w:p>
          <w:p w14:paraId="695707B5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</w:p>
          <w:p w14:paraId="4ACFAA95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</w:p>
          <w:p w14:paraId="1BCFEB53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</w:p>
          <w:p w14:paraId="128396C9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</w:p>
          <w:p w14:paraId="5D3C695F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</w:p>
          <w:p w14:paraId="71A33EDF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  <w:lang w:val="en-GB"/>
              </w:rPr>
            </w:pPr>
          </w:p>
          <w:p w14:paraId="1EAFD74B" w14:textId="77777777" w:rsidR="001A4E4E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b/>
                <w:szCs w:val="26"/>
                <w:lang w:val="en-GB"/>
              </w:rPr>
            </w:pPr>
            <w:r w:rsidRPr="006B3087">
              <w:rPr>
                <w:rFonts w:cs="Times New Roman"/>
                <w:szCs w:val="26"/>
                <w:lang w:val="en-GB"/>
              </w:rPr>
              <w:t xml:space="preserve">  </w:t>
            </w:r>
            <w:r w:rsidRPr="006B3087">
              <w:rPr>
                <w:rFonts w:cs="Times New Roman"/>
                <w:b/>
                <w:color w:val="FF0000"/>
                <w:szCs w:val="26"/>
                <w:lang w:val="en-GB"/>
              </w:rPr>
              <w:t>CHỦ ĐỀ 5.</w:t>
            </w:r>
          </w:p>
          <w:p w14:paraId="5AE30979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  <w:lang w:val="en-GB"/>
              </w:rPr>
              <w:t xml:space="preserve">PHÉP ĐỒNG DẠNG </w:t>
            </w:r>
            <w:r w:rsidRPr="006B3087">
              <w:rPr>
                <w:rFonts w:cs="Times New Roman"/>
                <w:szCs w:val="26"/>
              </w:rPr>
              <w:t>(Gồm §8)</w:t>
            </w:r>
          </w:p>
          <w:p w14:paraId="52EF4DC2" w14:textId="77777777" w:rsidR="008B3C22" w:rsidRPr="006B3087" w:rsidRDefault="008B3C22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>+ Bài Tập</w:t>
            </w:r>
          </w:p>
          <w:p w14:paraId="4186ED68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704E9821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122F12AB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Cs w:val="26"/>
              </w:rPr>
            </w:pPr>
          </w:p>
          <w:p w14:paraId="4B739E0A" w14:textId="4BE4477B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2D82C744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- Định nghĩa </w:t>
            </w:r>
          </w:p>
          <w:p w14:paraId="0D23492F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Tính chất</w:t>
            </w:r>
          </w:p>
          <w:p w14:paraId="1DBB3C82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- Hai hình đồng dạng</w:t>
            </w:r>
          </w:p>
        </w:tc>
        <w:tc>
          <w:tcPr>
            <w:tcW w:w="1285" w:type="pct"/>
            <w:vAlign w:val="center"/>
          </w:tcPr>
          <w:p w14:paraId="330D160D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Biết được :</w:t>
            </w:r>
          </w:p>
          <w:p w14:paraId="1813CDDC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6B3087">
              <w:rPr>
                <w:rFonts w:cs="Times New Roman"/>
                <w:sz w:val="24"/>
                <w:szCs w:val="24"/>
                <w:lang w:val="sv-SE"/>
              </w:rPr>
              <w:t xml:space="preserve">- Khái niệm phép đồng dạng; </w:t>
            </w:r>
          </w:p>
          <w:p w14:paraId="4ACD424B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6B3087">
              <w:rPr>
                <w:rFonts w:cs="Times New Roman"/>
                <w:sz w:val="24"/>
                <w:szCs w:val="24"/>
                <w:lang w:val="sv-SE"/>
              </w:rPr>
              <w:t>- Phép đồng dạng: biến  ba điểm thẳng hàng thành ba điểm thẳng hàng và bảo toàn thứ tự giữa các điểm; biến đường thẳng thành đường thẳng; biến một tam giác thành  tam giác đồng đạng với nó; biến đường tròn thành đường tròn;</w:t>
            </w:r>
          </w:p>
          <w:p w14:paraId="3F751B20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6B3087">
              <w:rPr>
                <w:rFonts w:cs="Times New Roman"/>
                <w:sz w:val="24"/>
                <w:szCs w:val="24"/>
                <w:lang w:val="sv-SE"/>
              </w:rPr>
              <w:t>- Khái niệm hai hình đồng dạng.</w:t>
            </w:r>
          </w:p>
          <w:p w14:paraId="0A9E7957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6B3087">
              <w:rPr>
                <w:rFonts w:cs="Times New Roman"/>
                <w:sz w:val="24"/>
                <w:szCs w:val="24"/>
                <w:lang w:val="sv-SE"/>
              </w:rPr>
              <w:t xml:space="preserve">- Bước đầu vận dụng được phép đồng dạng để giải bài tập. </w:t>
            </w:r>
          </w:p>
          <w:p w14:paraId="5FE3BC33" w14:textId="2BBACC20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6B3087">
              <w:rPr>
                <w:rFonts w:cs="Times New Roman"/>
                <w:sz w:val="24"/>
                <w:szCs w:val="24"/>
                <w:lang w:val="sv-SE"/>
              </w:rPr>
              <w:t>- Nhận biết được hai tam giác đồng dạ</w:t>
            </w:r>
            <w:r w:rsidR="00315FCF" w:rsidRPr="006B3087">
              <w:rPr>
                <w:rFonts w:cs="Times New Roman"/>
                <w:sz w:val="24"/>
                <w:szCs w:val="24"/>
                <w:lang w:val="sv-SE"/>
              </w:rPr>
              <w:t>ng.</w:t>
            </w:r>
          </w:p>
        </w:tc>
        <w:tc>
          <w:tcPr>
            <w:tcW w:w="940" w:type="pct"/>
            <w:vAlign w:val="center"/>
          </w:tcPr>
          <w:p w14:paraId="3EB7D741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- Dạy học theo nhóm kết hợp dạy học cá nhân.</w:t>
            </w:r>
          </w:p>
          <w:p w14:paraId="2DC9B394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6C254012" w14:textId="77777777" w:rsidR="001A4E4E" w:rsidRPr="00276A63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HĐ 1, 2, 3, 4, 5:  Tự học có hướng dẫn</w:t>
            </w:r>
          </w:p>
          <w:p w14:paraId="2DFAFBE0" w14:textId="5E9014F5" w:rsidR="00276A6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276A63">
              <w:rPr>
                <w:b/>
                <w:color w:val="FF0000"/>
                <w:sz w:val="24"/>
                <w:szCs w:val="24"/>
              </w:rPr>
              <w:t>Bài tập 1, 4:  Không yêu cầu HS làm</w:t>
            </w:r>
          </w:p>
        </w:tc>
      </w:tr>
      <w:tr w:rsidR="001A4E4E" w:rsidRPr="006B3087" w14:paraId="4C44A6E0" w14:textId="77777777" w:rsidTr="00276A63">
        <w:tc>
          <w:tcPr>
            <w:tcW w:w="288" w:type="pct"/>
            <w:shd w:val="clear" w:color="auto" w:fill="FFFF00"/>
            <w:vAlign w:val="center"/>
          </w:tcPr>
          <w:p w14:paraId="059D0AE9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74B849EF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B0F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iết</w:t>
            </w:r>
          </w:p>
        </w:tc>
        <w:tc>
          <w:tcPr>
            <w:tcW w:w="603" w:type="pct"/>
            <w:shd w:val="clear" w:color="auto" w:fill="FFFF00"/>
            <w:vAlign w:val="center"/>
          </w:tcPr>
          <w:p w14:paraId="5CF945FE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học</w:t>
            </w:r>
          </w:p>
        </w:tc>
        <w:tc>
          <w:tcPr>
            <w:tcW w:w="964" w:type="pct"/>
            <w:shd w:val="clear" w:color="auto" w:fill="FFFF00"/>
            <w:vAlign w:val="center"/>
          </w:tcPr>
          <w:p w14:paraId="61FEF7F7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0D7B9EA4" w14:textId="77777777" w:rsidR="001A4E4E" w:rsidRPr="006B3087" w:rsidRDefault="001A4E4E" w:rsidP="002274D7">
            <w:pPr>
              <w:spacing w:after="0" w:line="240" w:lineRule="atLeast"/>
              <w:jc w:val="center"/>
              <w:rPr>
                <w:rFonts w:cs="Times New Roman"/>
                <w:color w:val="00B0F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5A81C03C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3EB8A2A7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Ghi chú</w:t>
            </w:r>
          </w:p>
        </w:tc>
      </w:tr>
      <w:tr w:rsidR="001A4E4E" w:rsidRPr="006B3087" w14:paraId="40D9169D" w14:textId="77777777" w:rsidTr="00276A63">
        <w:tc>
          <w:tcPr>
            <w:tcW w:w="288" w:type="pct"/>
            <w:vAlign w:val="center"/>
          </w:tcPr>
          <w:p w14:paraId="00C2C0C9" w14:textId="77777777" w:rsidR="001A4E4E" w:rsidRPr="006B3087" w:rsidRDefault="008B3C22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282" w:type="pct"/>
            <w:vAlign w:val="center"/>
          </w:tcPr>
          <w:p w14:paraId="4A6A9797" w14:textId="77777777" w:rsidR="001A4E4E" w:rsidRPr="006B3087" w:rsidRDefault="008B3C2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9</w:t>
            </w:r>
          </w:p>
        </w:tc>
        <w:tc>
          <w:tcPr>
            <w:tcW w:w="603" w:type="pct"/>
            <w:vAlign w:val="center"/>
          </w:tcPr>
          <w:p w14:paraId="76465B03" w14:textId="77777777" w:rsidR="006253A2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b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  </w:t>
            </w:r>
            <w:r w:rsidR="006253A2" w:rsidRPr="006B3087">
              <w:rPr>
                <w:rFonts w:cs="Times New Roman"/>
                <w:b/>
                <w:color w:val="FF0000"/>
                <w:szCs w:val="26"/>
              </w:rPr>
              <w:t>CHỦ ĐỀ 6.</w:t>
            </w:r>
          </w:p>
          <w:p w14:paraId="041E819F" w14:textId="77777777" w:rsidR="001A4E4E" w:rsidRPr="006B3087" w:rsidRDefault="006253A2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  </w:t>
            </w:r>
            <w:r w:rsidR="001A4E4E" w:rsidRPr="006B3087">
              <w:rPr>
                <w:rFonts w:cs="Times New Roman"/>
                <w:szCs w:val="26"/>
              </w:rPr>
              <w:t>ÔN  TẬP</w:t>
            </w:r>
          </w:p>
          <w:p w14:paraId="215F6A3C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Cs w:val="26"/>
              </w:rPr>
            </w:pPr>
            <w:r w:rsidRPr="006B3087">
              <w:rPr>
                <w:rFonts w:cs="Times New Roman"/>
                <w:szCs w:val="26"/>
              </w:rPr>
              <w:t xml:space="preserve"> CHƯƠNG 1</w:t>
            </w:r>
          </w:p>
          <w:p w14:paraId="647B3F7C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673F6105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Cs w:val="26"/>
              </w:rPr>
              <w:t>- Ôn tập chương 1.</w:t>
            </w:r>
          </w:p>
        </w:tc>
        <w:tc>
          <w:tcPr>
            <w:tcW w:w="1285" w:type="pct"/>
            <w:vAlign w:val="center"/>
          </w:tcPr>
          <w:p w14:paraId="0579E904" w14:textId="77777777" w:rsidR="001A4E4E" w:rsidRPr="006B3087" w:rsidRDefault="001A4E4E" w:rsidP="002274D7">
            <w:pPr>
              <w:pStyle w:val="BodyText"/>
              <w:spacing w:line="240" w:lineRule="atLeast"/>
              <w:rPr>
                <w:sz w:val="24"/>
                <w:lang w:val="es-ES"/>
              </w:rPr>
            </w:pPr>
            <w:r w:rsidRPr="006B3087">
              <w:rPr>
                <w:sz w:val="24"/>
                <w:lang w:val="es-ES"/>
              </w:rPr>
              <w:t>- Nắm được các kiến thức chương 1.</w:t>
            </w:r>
          </w:p>
          <w:p w14:paraId="30ECFD05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lang w:val="es-ES"/>
              </w:rPr>
              <w:t>-  Tổng hợp các kỹ năng các chủ đề trong chương 1.</w:t>
            </w:r>
          </w:p>
        </w:tc>
        <w:tc>
          <w:tcPr>
            <w:tcW w:w="940" w:type="pct"/>
            <w:vAlign w:val="center"/>
          </w:tcPr>
          <w:p w14:paraId="0EB375FF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- Dạy học theo nhóm kết hợp dạy học cá nhân.</w:t>
            </w:r>
          </w:p>
          <w:p w14:paraId="15C26E90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1CBB2710" w14:textId="77777777" w:rsidR="001A4E4E" w:rsidRPr="00A451E1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A451E1">
              <w:rPr>
                <w:b/>
                <w:color w:val="FF0000"/>
                <w:sz w:val="24"/>
                <w:szCs w:val="24"/>
              </w:rPr>
              <w:t>Câu hỏi ôn tập chương I:  Tự học có hướng dẫn</w:t>
            </w:r>
          </w:p>
          <w:p w14:paraId="56721FAC" w14:textId="77777777" w:rsidR="00276A63" w:rsidRPr="00A451E1" w:rsidRDefault="00276A63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A451E1">
              <w:rPr>
                <w:b/>
                <w:color w:val="FF0000"/>
                <w:sz w:val="24"/>
                <w:szCs w:val="24"/>
              </w:rPr>
              <w:t>Bài tập ôn tập chương I: 4, 5, 6, 7:  Không yêu cầu HS làm</w:t>
            </w:r>
          </w:p>
          <w:p w14:paraId="5F184342" w14:textId="28997FE4" w:rsidR="00276A63" w:rsidRPr="006B3087" w:rsidRDefault="00276A63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A451E1">
              <w:rPr>
                <w:b/>
                <w:color w:val="FF0000"/>
                <w:sz w:val="24"/>
                <w:szCs w:val="24"/>
              </w:rPr>
              <w:t>Câu hỏi trắc nghiệm chương I: 2, 7, 10:  Nếu sử dụng thì cần chỉnh sửa về kĩ thuật biên soạn</w:t>
            </w:r>
          </w:p>
        </w:tc>
      </w:tr>
      <w:tr w:rsidR="006253A2" w:rsidRPr="006B3087" w14:paraId="5241FC52" w14:textId="77777777" w:rsidTr="00276A63">
        <w:trPr>
          <w:trHeight w:val="555"/>
        </w:trPr>
        <w:tc>
          <w:tcPr>
            <w:tcW w:w="288" w:type="pct"/>
            <w:vAlign w:val="center"/>
          </w:tcPr>
          <w:p w14:paraId="6345647E" w14:textId="77777777" w:rsidR="006253A2" w:rsidRPr="006B3087" w:rsidRDefault="006253A2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82D1F58" w14:textId="77777777" w:rsidR="006253A2" w:rsidRPr="006B3087" w:rsidRDefault="006253A2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074" w:type="pct"/>
            <w:gridSpan w:val="5"/>
            <w:shd w:val="clear" w:color="auto" w:fill="92D050"/>
            <w:vAlign w:val="center"/>
          </w:tcPr>
          <w:p w14:paraId="7618708C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 xml:space="preserve">CHƯƠNG </w:t>
            </w:r>
            <w:proofErr w:type="gramStart"/>
            <w:r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>II .</w:t>
            </w:r>
            <w:proofErr w:type="gramEnd"/>
            <w:r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 xml:space="preserve"> ĐƯỜNG THẲNG VÀ MẶT PHẲNG TRONG KHÔNG GIAN. QUAN HỆ SONG SONG</w:t>
            </w:r>
          </w:p>
        </w:tc>
        <w:tc>
          <w:tcPr>
            <w:tcW w:w="638" w:type="pct"/>
            <w:vAlign w:val="center"/>
          </w:tcPr>
          <w:p w14:paraId="22A2952F" w14:textId="77777777" w:rsidR="006253A2" w:rsidRPr="006B3087" w:rsidRDefault="006253A2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6253A2" w:rsidRPr="006B3087" w14:paraId="07A39ED9" w14:textId="77777777" w:rsidTr="00276A63">
        <w:trPr>
          <w:trHeight w:val="2190"/>
        </w:trPr>
        <w:tc>
          <w:tcPr>
            <w:tcW w:w="288" w:type="pct"/>
            <w:vAlign w:val="center"/>
          </w:tcPr>
          <w:p w14:paraId="4879C43C" w14:textId="77777777" w:rsidR="006253A2" w:rsidRPr="006B3087" w:rsidRDefault="008B3C22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282" w:type="pct"/>
            <w:vAlign w:val="center"/>
          </w:tcPr>
          <w:p w14:paraId="026A0199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7CC0F38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2A709982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CBDE99E" w14:textId="77777777" w:rsidR="00104274" w:rsidRPr="006B3087" w:rsidRDefault="00104274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CB8209F" w14:textId="77777777" w:rsidR="006253A2" w:rsidRPr="006B3087" w:rsidRDefault="00104274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 xml:space="preserve">   </w:t>
            </w:r>
            <w:r w:rsidR="008B3C22" w:rsidRPr="006B3087">
              <w:rPr>
                <w:rFonts w:cs="Times New Roman"/>
                <w:sz w:val="24"/>
                <w:szCs w:val="24"/>
                <w:lang w:eastAsia="vi"/>
              </w:rPr>
              <w:t>10</w:t>
            </w:r>
          </w:p>
          <w:p w14:paraId="1EC865E1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08F934B8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B68315D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473A914E" w14:textId="77777777" w:rsidR="006253A2" w:rsidRPr="006B3087" w:rsidRDefault="006253A2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603" w:type="pct"/>
            <w:vMerge w:val="restart"/>
            <w:vAlign w:val="center"/>
          </w:tcPr>
          <w:p w14:paraId="2CE532FB" w14:textId="77777777" w:rsidR="006253A2" w:rsidRPr="006B3087" w:rsidRDefault="00B52B2D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 </w:t>
            </w: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CHỦĐỀ7</w:t>
            </w:r>
            <w:r w:rsidR="006253A2"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 xml:space="preserve">      </w:t>
            </w:r>
            <w:r w:rsidR="006253A2" w:rsidRPr="006B3087">
              <w:rPr>
                <w:rFonts w:cs="Times New Roman"/>
                <w:sz w:val="24"/>
                <w:szCs w:val="24"/>
              </w:rPr>
              <w:t>(Gồm §1)</w:t>
            </w:r>
          </w:p>
          <w:p w14:paraId="6FE19242" w14:textId="77777777" w:rsidR="006253A2" w:rsidRPr="006B3087" w:rsidRDefault="00B52B2D" w:rsidP="002274D7">
            <w:pPr>
              <w:spacing w:after="0" w:line="240" w:lineRule="atLeast"/>
              <w:jc w:val="both"/>
              <w:rPr>
                <w:rFonts w:cs="Times New Roman"/>
                <w:sz w:val="22"/>
              </w:rPr>
            </w:pPr>
            <w:r w:rsidRPr="006B3087">
              <w:rPr>
                <w:rFonts w:cs="Times New Roman"/>
                <w:sz w:val="22"/>
              </w:rPr>
              <w:t>Đại cương về đường thẳng và mặt phẳng</w:t>
            </w:r>
          </w:p>
        </w:tc>
        <w:tc>
          <w:tcPr>
            <w:tcW w:w="964" w:type="pct"/>
            <w:vAlign w:val="center"/>
          </w:tcPr>
          <w:p w14:paraId="3BB4EE54" w14:textId="77777777" w:rsidR="006253A2" w:rsidRPr="006B3087" w:rsidRDefault="006253A2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Đại cương về đường thẳng và mặt phẳng</w:t>
            </w:r>
          </w:p>
        </w:tc>
        <w:tc>
          <w:tcPr>
            <w:tcW w:w="1285" w:type="pct"/>
            <w:vMerge w:val="restart"/>
            <w:vAlign w:val="center"/>
          </w:tcPr>
          <w:p w14:paraId="2727EC33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các tính chất thừa nhận:</w:t>
            </w:r>
          </w:p>
          <w:p w14:paraId="419D38A5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Có một và chỉ một mặt phẳng đi qua ba điểm không thẳng hàng cho trư</w:t>
            </w:r>
            <w:r w:rsidRPr="006B3087">
              <w:rPr>
                <w:rFonts w:cs="Times New Roman"/>
                <w:sz w:val="24"/>
                <w:szCs w:val="24"/>
              </w:rPr>
              <w:softHyphen/>
              <w:t>ớc</w:t>
            </w:r>
          </w:p>
          <w:p w14:paraId="4792DCCB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 Nếu một đ</w:t>
            </w:r>
            <w:r w:rsidRPr="006B3087">
              <w:rPr>
                <w:rFonts w:cs="Times New Roman"/>
                <w:sz w:val="24"/>
                <w:szCs w:val="24"/>
              </w:rPr>
              <w:softHyphen/>
              <w:t>ường thẳng  có hai điểm phân biệt thuộc một mặt phẳng thì mọi điểm của đ</w:t>
            </w:r>
            <w:r w:rsidRPr="006B3087">
              <w:rPr>
                <w:rFonts w:cs="Times New Roman"/>
                <w:sz w:val="24"/>
                <w:szCs w:val="24"/>
              </w:rPr>
              <w:softHyphen/>
              <w:t>ường thẳng đều thuộc mặt phẳng đó</w:t>
            </w:r>
          </w:p>
          <w:p w14:paraId="682D4331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Có bốn điểm không cùng thuộc một mặt phẳng</w:t>
            </w:r>
          </w:p>
          <w:p w14:paraId="2B779AC6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Nếu hai mặt phẳng phân biệt có một điểm chung thì chúng có  một điểm chung khác</w:t>
            </w:r>
          </w:p>
          <w:p w14:paraId="26796DF4" w14:textId="7BD573D3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+ Trên mỗi mặt phẳng, các kết quả</w:t>
            </w:r>
            <w:r w:rsidR="00D75034"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đã biết trong hình học phẳng đều đúng.</w:t>
            </w:r>
          </w:p>
          <w:p w14:paraId="1B7C032F" w14:textId="0F972582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đ</w:t>
            </w:r>
            <w:r w:rsidRPr="006B3087">
              <w:rPr>
                <w:rFonts w:cs="Times New Roman"/>
                <w:sz w:val="24"/>
                <w:szCs w:val="24"/>
              </w:rPr>
              <w:softHyphen/>
              <w:t xml:space="preserve">ược ba cách xác định mặt </w:t>
            </w: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phẳng </w:t>
            </w:r>
          </w:p>
          <w:p w14:paraId="7F92D7DF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được khái niệm hình chóp; hình tứ diện.</w:t>
            </w:r>
          </w:p>
          <w:p w14:paraId="2DDA14D8" w14:textId="77777777" w:rsidR="006253A2" w:rsidRPr="006B3087" w:rsidRDefault="006253A2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i/>
                <w:iCs/>
                <w:sz w:val="24"/>
                <w:szCs w:val="24"/>
              </w:rPr>
              <w:t xml:space="preserve">- </w:t>
            </w:r>
            <w:r w:rsidRPr="006B3087">
              <w:rPr>
                <w:rFonts w:cs="Times New Roman"/>
                <w:sz w:val="24"/>
                <w:szCs w:val="24"/>
              </w:rPr>
              <w:t>Vẽ được các hình không gian đơn giản</w:t>
            </w:r>
          </w:p>
          <w:p w14:paraId="1E1011A8" w14:textId="0F348B2E" w:rsidR="00D75034" w:rsidRPr="006B3087" w:rsidRDefault="00D75034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3F706FE3" w14:textId="4AD5F045" w:rsidR="00D75034" w:rsidRPr="006B3087" w:rsidRDefault="00D75034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0" w:type="pct"/>
            <w:vMerge w:val="restart"/>
            <w:vAlign w:val="center"/>
          </w:tcPr>
          <w:p w14:paraId="57812444" w14:textId="77777777" w:rsidR="006253A2" w:rsidRPr="006B3087" w:rsidRDefault="006253A2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 - Dạy học theo nhóm kết hợp dạy học cánhân.</w:t>
            </w:r>
          </w:p>
          <w:p w14:paraId="10592584" w14:textId="77777777" w:rsidR="006253A2" w:rsidRPr="006B3087" w:rsidRDefault="006253A2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Merge w:val="restart"/>
            <w:vAlign w:val="center"/>
          </w:tcPr>
          <w:p w14:paraId="6F31E8B7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37A30BE8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4CCCC446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1FF57C3B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7F3EBDFE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4AC0D28E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44E30339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0A7E63AF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274C4890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7399AE81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4E29F5E2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10B249DE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03ED3E57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42557BE1" w14:textId="77777777" w:rsid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</w:p>
          <w:p w14:paraId="568B161F" w14:textId="3F7D3B37" w:rsidR="006253A2" w:rsidRPr="000B7072" w:rsidRDefault="000B7072" w:rsidP="002274D7">
            <w:pPr>
              <w:spacing w:after="0" w:line="240" w:lineRule="atLeast"/>
              <w:rPr>
                <w:b/>
                <w:color w:val="FF0000"/>
                <w:sz w:val="24"/>
                <w:szCs w:val="24"/>
              </w:rPr>
            </w:pPr>
            <w:r w:rsidRPr="000B7072">
              <w:rPr>
                <w:b/>
                <w:color w:val="FF0000"/>
                <w:sz w:val="24"/>
                <w:szCs w:val="24"/>
              </w:rPr>
              <w:t>HĐ 1, 2, 4, 6:  Tự học có hướng dẫn</w:t>
            </w:r>
          </w:p>
          <w:p w14:paraId="4700E024" w14:textId="65B24EB0" w:rsidR="000B7072" w:rsidRPr="006B3087" w:rsidRDefault="000B7072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0B7072">
              <w:rPr>
                <w:b/>
                <w:color w:val="FF0000"/>
                <w:sz w:val="24"/>
                <w:szCs w:val="24"/>
              </w:rPr>
              <w:lastRenderedPageBreak/>
              <w:t>Bài tập 2, 3:  Không yêu cầu HS làm</w:t>
            </w:r>
          </w:p>
        </w:tc>
      </w:tr>
      <w:tr w:rsidR="001A4E4E" w:rsidRPr="006B3087" w14:paraId="14A70A9C" w14:textId="77777777" w:rsidTr="00276A63">
        <w:trPr>
          <w:trHeight w:val="430"/>
        </w:trPr>
        <w:tc>
          <w:tcPr>
            <w:tcW w:w="288" w:type="pct"/>
            <w:vAlign w:val="center"/>
          </w:tcPr>
          <w:p w14:paraId="2B118F2D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5BAE687E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4CEB9DFD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0618C230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7EDE65A7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0</w:t>
            </w:r>
          </w:p>
          <w:p w14:paraId="34EEBD0B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14:paraId="45D70EC3" w14:textId="77777777" w:rsidR="001A4E4E" w:rsidRPr="006B3087" w:rsidRDefault="001A4E4E" w:rsidP="002274D7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  <w:p w14:paraId="665E186B" w14:textId="77777777" w:rsidR="001A4E4E" w:rsidRPr="006B3087" w:rsidRDefault="001A4E4E" w:rsidP="002274D7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  <w:p w14:paraId="42DBA8F2" w14:textId="77777777" w:rsidR="001A4E4E" w:rsidRPr="006B3087" w:rsidRDefault="001A4E4E" w:rsidP="002274D7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  <w:p w14:paraId="7FED3137" w14:textId="77777777" w:rsidR="001A4E4E" w:rsidRPr="006B3087" w:rsidRDefault="001A4E4E" w:rsidP="002274D7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14:paraId="4985FAFF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3FAF7C2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3DFF8F44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1027E99D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6639F191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  <w:p w14:paraId="57F53718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</w:p>
        </w:tc>
        <w:tc>
          <w:tcPr>
            <w:tcW w:w="603" w:type="pct"/>
            <w:vMerge/>
            <w:vAlign w:val="center"/>
          </w:tcPr>
          <w:p w14:paraId="754F7160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03BD7208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Các tính chất thừa nhận</w:t>
            </w:r>
          </w:p>
          <w:p w14:paraId="15CC3DA7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Cách xác định một mặt phẳng</w:t>
            </w:r>
          </w:p>
        </w:tc>
        <w:tc>
          <w:tcPr>
            <w:tcW w:w="1285" w:type="pct"/>
            <w:vMerge/>
            <w:vAlign w:val="center"/>
          </w:tcPr>
          <w:p w14:paraId="5765F19B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Merge/>
            <w:vAlign w:val="center"/>
          </w:tcPr>
          <w:p w14:paraId="7CF29B26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Merge/>
            <w:vAlign w:val="center"/>
          </w:tcPr>
          <w:p w14:paraId="02370AD4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5D221ECE" w14:textId="77777777" w:rsidTr="00276A63">
        <w:trPr>
          <w:trHeight w:val="2644"/>
        </w:trPr>
        <w:tc>
          <w:tcPr>
            <w:tcW w:w="288" w:type="pct"/>
            <w:vAlign w:val="center"/>
          </w:tcPr>
          <w:p w14:paraId="674EC0DD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282" w:type="pct"/>
            <w:vAlign w:val="center"/>
          </w:tcPr>
          <w:p w14:paraId="5349C5FC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1</w:t>
            </w:r>
          </w:p>
        </w:tc>
        <w:tc>
          <w:tcPr>
            <w:tcW w:w="603" w:type="pct"/>
            <w:vMerge/>
            <w:vAlign w:val="center"/>
          </w:tcPr>
          <w:p w14:paraId="503D3D5F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586843C5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Hình chop và hình tứ diện</w:t>
            </w:r>
          </w:p>
          <w:p w14:paraId="32FCC9BD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Cách xác định giao tuyên</w:t>
            </w:r>
          </w:p>
        </w:tc>
        <w:tc>
          <w:tcPr>
            <w:tcW w:w="1285" w:type="pct"/>
            <w:vMerge/>
            <w:vAlign w:val="center"/>
          </w:tcPr>
          <w:p w14:paraId="26D42417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Merge/>
            <w:vAlign w:val="center"/>
          </w:tcPr>
          <w:p w14:paraId="33794452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Merge/>
            <w:vAlign w:val="center"/>
          </w:tcPr>
          <w:p w14:paraId="4E3EDFF2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571BCD54" w14:textId="77777777" w:rsidTr="00276A63">
        <w:tc>
          <w:tcPr>
            <w:tcW w:w="288" w:type="pct"/>
            <w:shd w:val="clear" w:color="auto" w:fill="FFFF00"/>
            <w:vAlign w:val="center"/>
          </w:tcPr>
          <w:p w14:paraId="0104A127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29A70041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B0F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iết</w:t>
            </w:r>
          </w:p>
        </w:tc>
        <w:tc>
          <w:tcPr>
            <w:tcW w:w="603" w:type="pct"/>
            <w:shd w:val="clear" w:color="auto" w:fill="FFFF00"/>
            <w:vAlign w:val="center"/>
          </w:tcPr>
          <w:p w14:paraId="06C1821A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học</w:t>
            </w:r>
          </w:p>
        </w:tc>
        <w:tc>
          <w:tcPr>
            <w:tcW w:w="964" w:type="pct"/>
            <w:shd w:val="clear" w:color="auto" w:fill="FFFF00"/>
            <w:vAlign w:val="center"/>
          </w:tcPr>
          <w:p w14:paraId="48A8DF2C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11867444" w14:textId="77777777" w:rsidR="001A4E4E" w:rsidRPr="006B3087" w:rsidRDefault="001A4E4E" w:rsidP="002274D7">
            <w:pPr>
              <w:spacing w:after="0" w:line="240" w:lineRule="atLeast"/>
              <w:jc w:val="center"/>
              <w:rPr>
                <w:rFonts w:cs="Times New Roman"/>
                <w:color w:val="00B0F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6E270541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6A01836D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Ghi chú</w:t>
            </w:r>
          </w:p>
        </w:tc>
      </w:tr>
      <w:tr w:rsidR="001A4E4E" w:rsidRPr="006B3087" w14:paraId="0740E577" w14:textId="77777777" w:rsidTr="00276A63">
        <w:tc>
          <w:tcPr>
            <w:tcW w:w="288" w:type="pct"/>
            <w:vAlign w:val="center"/>
          </w:tcPr>
          <w:p w14:paraId="60A0FC76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82" w:type="pct"/>
            <w:vAlign w:val="center"/>
          </w:tcPr>
          <w:p w14:paraId="1B0218C1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b/>
                <w:sz w:val="24"/>
                <w:szCs w:val="24"/>
              </w:rPr>
              <w:t>12</w:t>
            </w:r>
            <w:r w:rsidR="00A5034A" w:rsidRPr="006B3087">
              <w:rPr>
                <w:rFonts w:cs="Times New Roman"/>
                <w:b/>
                <w:sz w:val="24"/>
                <w:szCs w:val="24"/>
              </w:rPr>
              <w:t>,13</w:t>
            </w:r>
          </w:p>
        </w:tc>
        <w:tc>
          <w:tcPr>
            <w:tcW w:w="603" w:type="pct"/>
            <w:vAlign w:val="center"/>
          </w:tcPr>
          <w:p w14:paraId="3A7C6E71" w14:textId="77777777" w:rsidR="001A4E4E" w:rsidRPr="006B3087" w:rsidRDefault="00832DBE" w:rsidP="002274D7">
            <w:pPr>
              <w:spacing w:after="0" w:line="240" w:lineRule="atLeast"/>
              <w:jc w:val="both"/>
              <w:rPr>
                <w:rFonts w:cs="Times New Roman"/>
                <w:b/>
                <w:sz w:val="22"/>
              </w:rPr>
            </w:pPr>
            <w:r w:rsidRPr="006B3087">
              <w:rPr>
                <w:rFonts w:cs="Times New Roman"/>
                <w:sz w:val="22"/>
              </w:rPr>
              <w:t xml:space="preserve">    </w:t>
            </w:r>
            <w:r w:rsidRPr="006B3087">
              <w:rPr>
                <w:rFonts w:cs="Times New Roman"/>
                <w:b/>
                <w:color w:val="FF0000"/>
                <w:sz w:val="22"/>
              </w:rPr>
              <w:t>CHỦĐỀ</w:t>
            </w:r>
            <w:r w:rsidR="00B63F77" w:rsidRPr="006B3087">
              <w:rPr>
                <w:rFonts w:cs="Times New Roman"/>
                <w:b/>
                <w:color w:val="FF0000"/>
                <w:sz w:val="22"/>
              </w:rPr>
              <w:t xml:space="preserve"> </w:t>
            </w:r>
            <w:r w:rsidRPr="006B3087">
              <w:rPr>
                <w:rFonts w:cs="Times New Roman"/>
                <w:b/>
                <w:color w:val="FF0000"/>
                <w:sz w:val="22"/>
              </w:rPr>
              <w:t>8</w:t>
            </w:r>
          </w:p>
          <w:p w14:paraId="52A5C615" w14:textId="77777777" w:rsidR="00832DBE" w:rsidRPr="006B3087" w:rsidRDefault="00A5034A" w:rsidP="002274D7">
            <w:pPr>
              <w:spacing w:after="0" w:line="240" w:lineRule="atLeast"/>
              <w:jc w:val="both"/>
              <w:rPr>
                <w:rFonts w:cs="Times New Roman"/>
                <w:sz w:val="22"/>
              </w:rPr>
            </w:pPr>
            <w:r w:rsidRPr="006B3087">
              <w:rPr>
                <w:rFonts w:cs="Times New Roman"/>
                <w:sz w:val="22"/>
              </w:rPr>
              <w:t>+</w:t>
            </w:r>
            <w:r w:rsidR="00832DBE" w:rsidRPr="006B3087">
              <w:rPr>
                <w:rFonts w:cs="Times New Roman"/>
                <w:sz w:val="22"/>
              </w:rPr>
              <w:t>Hai đường thẳng chéo nhau. Hai đường thẳng song song</w:t>
            </w:r>
          </w:p>
          <w:p w14:paraId="3CACF616" w14:textId="77777777" w:rsidR="00A5034A" w:rsidRPr="006B3087" w:rsidRDefault="00A5034A" w:rsidP="002274D7">
            <w:pPr>
              <w:spacing w:after="0" w:line="240" w:lineRule="atLeast"/>
              <w:jc w:val="both"/>
              <w:rPr>
                <w:rFonts w:cs="Times New Roman"/>
                <w:b/>
                <w:sz w:val="22"/>
              </w:rPr>
            </w:pPr>
            <w:r w:rsidRPr="006B3087">
              <w:rPr>
                <w:rFonts w:cs="Times New Roman"/>
                <w:sz w:val="22"/>
              </w:rPr>
              <w:t>+ Ôn tâp KT giữa kỳ</w:t>
            </w:r>
          </w:p>
        </w:tc>
        <w:tc>
          <w:tcPr>
            <w:tcW w:w="964" w:type="pct"/>
            <w:vAlign w:val="center"/>
          </w:tcPr>
          <w:p w14:paraId="52697764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6B3087">
              <w:rPr>
                <w:rFonts w:cs="Times New Roman"/>
                <w:bCs/>
                <w:sz w:val="24"/>
                <w:szCs w:val="24"/>
              </w:rPr>
              <w:t>Vị trí tương đối của hai đường thẳng trong KG</w:t>
            </w:r>
          </w:p>
          <w:p w14:paraId="33162985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285" w:type="pct"/>
            <w:vAlign w:val="center"/>
          </w:tcPr>
          <w:p w14:paraId="7443A642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Nắm được vị trí tương đối của hai đường thẳng trong không gian.</w:t>
            </w:r>
          </w:p>
          <w:p w14:paraId="624E3519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Hai đường thẳng chéo nhau</w:t>
            </w:r>
          </w:p>
          <w:p w14:paraId="6D57FB7D" w14:textId="77777777" w:rsidR="001A4E4E" w:rsidRPr="006B3087" w:rsidRDefault="001A4E4E" w:rsidP="002274D7">
            <w:pPr>
              <w:spacing w:after="0" w:line="240" w:lineRule="atLeast"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40" w:type="pct"/>
            <w:vAlign w:val="center"/>
          </w:tcPr>
          <w:p w14:paraId="6357CA77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Dạy học theo nhóm kết hợp dạy học cá nhân.</w:t>
            </w:r>
          </w:p>
          <w:p w14:paraId="39FF3257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0E3AF7CB" w14:textId="379CB003" w:rsidR="001A4E4E" w:rsidRPr="000B7072" w:rsidRDefault="000B7072" w:rsidP="002274D7">
            <w:pPr>
              <w:spacing w:after="0" w:line="240" w:lineRule="atLeast"/>
              <w:rPr>
                <w:rFonts w:cs="Times New Roman"/>
                <w:b/>
                <w:sz w:val="24"/>
                <w:szCs w:val="24"/>
              </w:rPr>
            </w:pPr>
            <w:r w:rsidRPr="000B7072">
              <w:rPr>
                <w:b/>
                <w:color w:val="FF0000"/>
                <w:sz w:val="24"/>
                <w:szCs w:val="24"/>
              </w:rPr>
              <w:t>HĐ 2, 3: Tự học có hướng dẫn</w:t>
            </w:r>
          </w:p>
        </w:tc>
      </w:tr>
      <w:tr w:rsidR="001A4E4E" w:rsidRPr="006B3087" w14:paraId="4E784E8E" w14:textId="77777777" w:rsidTr="00276A63">
        <w:tc>
          <w:tcPr>
            <w:tcW w:w="288" w:type="pct"/>
            <w:vAlign w:val="center"/>
          </w:tcPr>
          <w:p w14:paraId="5FAFBAFA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82" w:type="pct"/>
            <w:vAlign w:val="center"/>
          </w:tcPr>
          <w:p w14:paraId="73A50439" w14:textId="77777777" w:rsidR="001A4E4E" w:rsidRPr="006B3087" w:rsidRDefault="00A5034A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>14</w:t>
            </w:r>
          </w:p>
        </w:tc>
        <w:tc>
          <w:tcPr>
            <w:tcW w:w="603" w:type="pct"/>
            <w:vAlign w:val="center"/>
          </w:tcPr>
          <w:p w14:paraId="1CA00522" w14:textId="302C71B2" w:rsidR="001A4E4E" w:rsidRPr="006B3087" w:rsidRDefault="001A4E4E" w:rsidP="00897E88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Kiể</w:t>
            </w:r>
            <w:r w:rsidR="000B7072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m tra giũa kì</w:t>
            </w:r>
            <w:r w:rsidR="00897E88"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 xml:space="preserve"> (Tùy theo tình hình có kế hoạch riêng)</w:t>
            </w:r>
          </w:p>
        </w:tc>
        <w:tc>
          <w:tcPr>
            <w:tcW w:w="964" w:type="pct"/>
            <w:vAlign w:val="center"/>
          </w:tcPr>
          <w:p w14:paraId="41F197BB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val="en"/>
              </w:rPr>
              <w:t>- Bài kiểm tra 45’ kết hợp giữa TL và TN.</w:t>
            </w:r>
          </w:p>
        </w:tc>
        <w:tc>
          <w:tcPr>
            <w:tcW w:w="1285" w:type="pct"/>
            <w:vAlign w:val="center"/>
          </w:tcPr>
          <w:p w14:paraId="6C56CB7B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b/>
                <w:color w:val="FF000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iCs/>
                <w:color w:val="FF0000"/>
                <w:sz w:val="24"/>
                <w:szCs w:val="24"/>
                <w:lang w:val="pt-BR"/>
              </w:rPr>
              <w:t>Có kỹ năng làm bài kiểm tra trắc nghiệm và tự luận.</w:t>
            </w:r>
          </w:p>
        </w:tc>
        <w:tc>
          <w:tcPr>
            <w:tcW w:w="940" w:type="pct"/>
            <w:vAlign w:val="center"/>
          </w:tcPr>
          <w:p w14:paraId="58C912C3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Kiểm tra</w:t>
            </w:r>
          </w:p>
        </w:tc>
        <w:tc>
          <w:tcPr>
            <w:tcW w:w="638" w:type="pct"/>
            <w:vAlign w:val="center"/>
          </w:tcPr>
          <w:p w14:paraId="34E19E07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1DBA4550" w14:textId="77777777" w:rsidTr="00276A63">
        <w:tc>
          <w:tcPr>
            <w:tcW w:w="288" w:type="pct"/>
            <w:vAlign w:val="center"/>
          </w:tcPr>
          <w:p w14:paraId="786A7985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282" w:type="pct"/>
            <w:vAlign w:val="center"/>
          </w:tcPr>
          <w:p w14:paraId="27C4DEA6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5</w:t>
            </w:r>
            <w:r w:rsidR="00A5034A" w:rsidRPr="006B3087">
              <w:rPr>
                <w:rFonts w:cs="Times New Roman"/>
                <w:sz w:val="24"/>
                <w:szCs w:val="24"/>
                <w:lang w:eastAsia="vi"/>
              </w:rPr>
              <w:t>-16</w:t>
            </w:r>
          </w:p>
        </w:tc>
        <w:tc>
          <w:tcPr>
            <w:tcW w:w="603" w:type="pct"/>
            <w:vAlign w:val="center"/>
          </w:tcPr>
          <w:p w14:paraId="469E5F8B" w14:textId="0C6F73F1" w:rsidR="001A4E4E" w:rsidRPr="006B3087" w:rsidRDefault="00832DB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Hai đường thẳng chéo nhau,</w:t>
            </w:r>
            <w:r w:rsidR="00D75034" w:rsidRPr="006B3087">
              <w:rPr>
                <w:rFonts w:cs="Times New Roman"/>
                <w:sz w:val="24"/>
                <w:szCs w:val="24"/>
              </w:rPr>
              <w:t xml:space="preserve"> </w:t>
            </w:r>
            <w:r w:rsidRPr="006B3087">
              <w:rPr>
                <w:rFonts w:cs="Times New Roman"/>
                <w:sz w:val="24"/>
                <w:szCs w:val="24"/>
              </w:rPr>
              <w:t>Hai đ</w:t>
            </w:r>
            <w:r w:rsidR="00AD6930" w:rsidRPr="006B3087">
              <w:rPr>
                <w:rFonts w:cs="Times New Roman"/>
                <w:sz w:val="24"/>
                <w:szCs w:val="24"/>
              </w:rPr>
              <w:t>ường thẳng songsong §2</w:t>
            </w:r>
          </w:p>
          <w:p w14:paraId="44C43E26" w14:textId="77777777" w:rsidR="00CC66C5" w:rsidRPr="006B3087" w:rsidRDefault="00CC66C5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</w:rPr>
              <w:t>+ B Tập</w:t>
            </w:r>
          </w:p>
        </w:tc>
        <w:tc>
          <w:tcPr>
            <w:tcW w:w="964" w:type="pct"/>
            <w:vAlign w:val="center"/>
          </w:tcPr>
          <w:p w14:paraId="37910BCD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Tính Chất</w:t>
            </w:r>
          </w:p>
        </w:tc>
        <w:tc>
          <w:tcPr>
            <w:tcW w:w="1285" w:type="pct"/>
            <w:vAlign w:val="center"/>
          </w:tcPr>
          <w:p w14:paraId="527E82B3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cách xác định giao tuyến hai mặt phẳng phân biệt khi biết 1 điểm chung và phương giao tuyến.</w:t>
            </w:r>
          </w:p>
          <w:p w14:paraId="5A68F4F4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szCs w:val="24"/>
              </w:rPr>
              <w:t>- Giải được dạng bài tập tìm giao tuyến hai mặt phẳng.</w:t>
            </w:r>
          </w:p>
        </w:tc>
        <w:tc>
          <w:tcPr>
            <w:tcW w:w="940" w:type="pct"/>
            <w:vAlign w:val="center"/>
          </w:tcPr>
          <w:p w14:paraId="078A0C03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 - Dạy học theo nhóm kết hợp dạy học cá nhân.</w:t>
            </w:r>
          </w:p>
          <w:p w14:paraId="55FB7A9F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2B9C140F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30532165" w14:textId="77777777" w:rsidTr="00276A63">
        <w:tc>
          <w:tcPr>
            <w:tcW w:w="288" w:type="pct"/>
            <w:vAlign w:val="center"/>
          </w:tcPr>
          <w:p w14:paraId="0E01DAF1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282" w:type="pct"/>
            <w:vAlign w:val="center"/>
          </w:tcPr>
          <w:p w14:paraId="783910F6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7</w:t>
            </w:r>
            <w:r w:rsidR="00A5034A" w:rsidRPr="006B3087">
              <w:rPr>
                <w:rFonts w:cs="Times New Roman"/>
                <w:sz w:val="24"/>
                <w:szCs w:val="24"/>
                <w:lang w:eastAsia="vi"/>
              </w:rPr>
              <w:t>-18</w:t>
            </w:r>
          </w:p>
        </w:tc>
        <w:tc>
          <w:tcPr>
            <w:tcW w:w="603" w:type="pct"/>
            <w:vAlign w:val="center"/>
          </w:tcPr>
          <w:p w14:paraId="404C9D29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56360808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71DF0873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1454130D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786B8328" w14:textId="77777777" w:rsidR="00CC66C5" w:rsidRPr="006B3087" w:rsidRDefault="00CC66C5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lastRenderedPageBreak/>
              <w:t xml:space="preserve"> CHỦ ĐỀ 9.</w:t>
            </w:r>
          </w:p>
          <w:p w14:paraId="4F938087" w14:textId="77777777" w:rsidR="00CC66C5" w:rsidRPr="006B3087" w:rsidRDefault="00CC66C5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Đường thẳng và mặt phẳng song song</w:t>
            </w:r>
          </w:p>
          <w:p w14:paraId="68B6A391" w14:textId="77777777" w:rsidR="001A4E4E" w:rsidRPr="006B3087" w:rsidRDefault="001A4E4E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(Gồm §3)</w:t>
            </w:r>
          </w:p>
          <w:p w14:paraId="41ADDA6D" w14:textId="77777777" w:rsidR="00CC66C5" w:rsidRPr="006B3087" w:rsidRDefault="00CC66C5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  <w:r w:rsidRPr="006B3087">
              <w:rPr>
                <w:rFonts w:cs="Times New Roman"/>
                <w:sz w:val="24"/>
                <w:szCs w:val="24"/>
              </w:rPr>
              <w:t>+ Bài tập</w:t>
            </w:r>
          </w:p>
          <w:p w14:paraId="45A15EE4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65A0FBE4" w14:textId="55A36E1F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  <w:p w14:paraId="6BEC5096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63DC86DF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6B3087">
              <w:rPr>
                <w:rFonts w:cs="Times New Roman"/>
                <w:bCs/>
                <w:sz w:val="24"/>
                <w:szCs w:val="24"/>
              </w:rPr>
              <w:lastRenderedPageBreak/>
              <w:t>Vị trí tương đối của  đường thẳng và mặt phẳng</w:t>
            </w:r>
          </w:p>
          <w:p w14:paraId="1E2F06EF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6B3087">
              <w:rPr>
                <w:rFonts w:cs="Times New Roman"/>
                <w:bCs/>
                <w:sz w:val="24"/>
                <w:szCs w:val="24"/>
              </w:rPr>
              <w:t>Tính chất</w:t>
            </w:r>
          </w:p>
          <w:p w14:paraId="0D29C436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1285" w:type="pct"/>
            <w:vAlign w:val="center"/>
          </w:tcPr>
          <w:p w14:paraId="165906BD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  <w:lang w:val="nl-NL"/>
              </w:rPr>
              <w:lastRenderedPageBreak/>
              <w:t>- Biết khái niệm và điều kiện đường thẳng song song với mp</w:t>
            </w:r>
          </w:p>
          <w:p w14:paraId="70644032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  <w:lang w:val="nl-NL"/>
              </w:rPr>
              <w:t>- Biết (không chứng minh): các định lý</w:t>
            </w:r>
          </w:p>
          <w:p w14:paraId="50FFBF91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  <w:lang w:val="nl-NL"/>
              </w:rPr>
              <w:lastRenderedPageBreak/>
              <w:t>- Xác định được vị trí tương đối giữa đường thẳng và mp.</w:t>
            </w:r>
          </w:p>
          <w:p w14:paraId="7E64EBD3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  <w:r w:rsidRPr="006B3087">
              <w:rPr>
                <w:rFonts w:cs="Times New Roman"/>
                <w:i/>
                <w:iCs/>
                <w:color w:val="000000"/>
                <w:sz w:val="24"/>
                <w:szCs w:val="24"/>
                <w:lang w:val="nl-NL"/>
              </w:rPr>
              <w:t>-</w:t>
            </w:r>
            <w:r w:rsidRPr="006B3087">
              <w:rPr>
                <w:rFonts w:cs="Times New Roman"/>
                <w:color w:val="000000"/>
                <w:sz w:val="24"/>
                <w:szCs w:val="24"/>
                <w:lang w:val="nl-NL"/>
              </w:rPr>
              <w:t xml:space="preserve"> Biết cách vẽ hình biểu diễn và chứng minh một đường thẳng song song với một  mặt phẳng.</w:t>
            </w:r>
          </w:p>
          <w:p w14:paraId="10C0E287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  <w:r w:rsidRPr="006B3087">
              <w:rPr>
                <w:rFonts w:cs="Times New Roman"/>
                <w:color w:val="000000"/>
                <w:sz w:val="24"/>
                <w:szCs w:val="24"/>
                <w:lang w:val="nl-NL"/>
              </w:rPr>
              <w:t xml:space="preserve">- Biết dựa vào các định lí trên xác định giao tuyến hai mặt phẳng, giao điểm của đường thẳng và mặt phẳng </w:t>
            </w:r>
          </w:p>
          <w:p w14:paraId="046C16DD" w14:textId="77777777" w:rsidR="00D75034" w:rsidRPr="006B3087" w:rsidRDefault="00D75034" w:rsidP="002274D7">
            <w:pPr>
              <w:spacing w:after="0" w:line="240" w:lineRule="atLeast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</w:p>
          <w:p w14:paraId="00B7E8CE" w14:textId="52BEFFE7" w:rsidR="00D75034" w:rsidRPr="006B3087" w:rsidRDefault="00D75034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Align w:val="center"/>
          </w:tcPr>
          <w:p w14:paraId="2A6AD0B9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 xml:space="preserve">  - Dạy học theo nhóm kết hợp dạy học cá nhân.</w:t>
            </w:r>
          </w:p>
          <w:p w14:paraId="5ED6114A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55621F2F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17F5A483" w14:textId="77777777" w:rsidTr="00276A63">
        <w:tc>
          <w:tcPr>
            <w:tcW w:w="288" w:type="pct"/>
            <w:shd w:val="clear" w:color="auto" w:fill="FFFF00"/>
            <w:vAlign w:val="center"/>
          </w:tcPr>
          <w:p w14:paraId="0034F8EF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lastRenderedPageBreak/>
              <w:t>Tuần</w:t>
            </w:r>
          </w:p>
        </w:tc>
        <w:tc>
          <w:tcPr>
            <w:tcW w:w="282" w:type="pct"/>
            <w:shd w:val="clear" w:color="auto" w:fill="FFFF00"/>
            <w:vAlign w:val="center"/>
          </w:tcPr>
          <w:p w14:paraId="0B3EA91E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color w:val="00B0F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iết</w:t>
            </w:r>
          </w:p>
        </w:tc>
        <w:tc>
          <w:tcPr>
            <w:tcW w:w="603" w:type="pct"/>
            <w:shd w:val="clear" w:color="auto" w:fill="FFFF00"/>
            <w:vAlign w:val="center"/>
          </w:tcPr>
          <w:p w14:paraId="7DEA9187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Tên chủ đề /Ba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  <w:lang w:val="vi-VN"/>
              </w:rPr>
              <w:t>̀i</w:t>
            </w: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học</w:t>
            </w:r>
          </w:p>
        </w:tc>
        <w:tc>
          <w:tcPr>
            <w:tcW w:w="964" w:type="pct"/>
            <w:shd w:val="clear" w:color="auto" w:fill="FFFF00"/>
            <w:vAlign w:val="center"/>
          </w:tcPr>
          <w:p w14:paraId="2ADDE803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color w:val="00B0F0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Nội dung/Mạch kiến thức</w:t>
            </w:r>
          </w:p>
        </w:tc>
        <w:tc>
          <w:tcPr>
            <w:tcW w:w="1285" w:type="pct"/>
            <w:shd w:val="clear" w:color="auto" w:fill="FFFF00"/>
            <w:vAlign w:val="center"/>
          </w:tcPr>
          <w:p w14:paraId="1E1A8F16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color w:val="00B0F0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Yêu cầu cần đạt</w:t>
            </w:r>
          </w:p>
        </w:tc>
        <w:tc>
          <w:tcPr>
            <w:tcW w:w="940" w:type="pct"/>
            <w:shd w:val="clear" w:color="auto" w:fill="FFFF00"/>
            <w:vAlign w:val="center"/>
          </w:tcPr>
          <w:p w14:paraId="7BF00A38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>Hình thức tổ chức dạy học</w:t>
            </w:r>
          </w:p>
        </w:tc>
        <w:tc>
          <w:tcPr>
            <w:tcW w:w="638" w:type="pct"/>
            <w:shd w:val="clear" w:color="auto" w:fill="FFFF00"/>
            <w:vAlign w:val="center"/>
          </w:tcPr>
          <w:p w14:paraId="42C4EE45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color w:val="00B0F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00B0F0"/>
                <w:sz w:val="24"/>
                <w:szCs w:val="24"/>
              </w:rPr>
              <w:t xml:space="preserve"> Ghi chú</w:t>
            </w:r>
          </w:p>
        </w:tc>
      </w:tr>
      <w:tr w:rsidR="001A4E4E" w:rsidRPr="006B3087" w14:paraId="78D371FE" w14:textId="77777777" w:rsidTr="00276A63">
        <w:tc>
          <w:tcPr>
            <w:tcW w:w="288" w:type="pct"/>
            <w:vAlign w:val="center"/>
          </w:tcPr>
          <w:p w14:paraId="45B4E817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282" w:type="pct"/>
            <w:vAlign w:val="center"/>
          </w:tcPr>
          <w:p w14:paraId="4838A487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19</w:t>
            </w:r>
            <w:r w:rsidR="00A5034A" w:rsidRPr="006B3087">
              <w:rPr>
                <w:rFonts w:cs="Times New Roman"/>
                <w:sz w:val="24"/>
                <w:szCs w:val="24"/>
                <w:lang w:eastAsia="vi"/>
              </w:rPr>
              <w:t>-20</w:t>
            </w:r>
          </w:p>
        </w:tc>
        <w:tc>
          <w:tcPr>
            <w:tcW w:w="603" w:type="pct"/>
            <w:vAlign w:val="center"/>
          </w:tcPr>
          <w:p w14:paraId="400CB7A5" w14:textId="77777777" w:rsidR="00B31F79" w:rsidRPr="006B3087" w:rsidRDefault="00B31F79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 xml:space="preserve"> CHỦ ĐỀ 10.</w:t>
            </w:r>
          </w:p>
          <w:p w14:paraId="42EDFE4C" w14:textId="77777777" w:rsidR="001A4E4E" w:rsidRPr="006B3087" w:rsidRDefault="00B31F79" w:rsidP="002274D7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Hai mặt phẳng song song</w:t>
            </w:r>
            <w:r w:rsidR="001A4E4E" w:rsidRPr="006B3087">
              <w:rPr>
                <w:rFonts w:cs="Times New Roman"/>
                <w:sz w:val="24"/>
                <w:szCs w:val="24"/>
              </w:rPr>
              <w:t>(Gồm §4)</w:t>
            </w:r>
          </w:p>
          <w:p w14:paraId="3F417CC8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</w:p>
        </w:tc>
        <w:tc>
          <w:tcPr>
            <w:tcW w:w="964" w:type="pct"/>
            <w:vAlign w:val="center"/>
          </w:tcPr>
          <w:p w14:paraId="4E5CCFF5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 xml:space="preserve">Định nghĩa </w:t>
            </w:r>
          </w:p>
          <w:p w14:paraId="59A2D8E6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Tính chất</w:t>
            </w:r>
          </w:p>
          <w:p w14:paraId="5767C2CD" w14:textId="77777777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Định lý Ta-Lét</w:t>
            </w:r>
          </w:p>
        </w:tc>
        <w:tc>
          <w:tcPr>
            <w:tcW w:w="1285" w:type="pct"/>
          </w:tcPr>
          <w:p w14:paraId="42A904BE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Biết được:</w:t>
            </w:r>
          </w:p>
          <w:p w14:paraId="6927D7CB" w14:textId="77777777" w:rsidR="001A4E4E" w:rsidRPr="006B3087" w:rsidRDefault="001A4E4E" w:rsidP="002274D7">
            <w:pPr>
              <w:pStyle w:val="BodyText"/>
              <w:spacing w:line="240" w:lineRule="atLeast"/>
              <w:rPr>
                <w:sz w:val="24"/>
              </w:rPr>
            </w:pPr>
            <w:r w:rsidRPr="006B3087">
              <w:rPr>
                <w:sz w:val="24"/>
              </w:rPr>
              <w:t xml:space="preserve">- Khái niệm và điều kiện hai mặt phẳng song song;  </w:t>
            </w:r>
          </w:p>
          <w:p w14:paraId="388E80BB" w14:textId="77777777" w:rsidR="001A4E4E" w:rsidRPr="006B3087" w:rsidRDefault="001A4E4E" w:rsidP="002274D7">
            <w:pPr>
              <w:pStyle w:val="BodyText"/>
              <w:spacing w:line="240" w:lineRule="atLeast"/>
              <w:rPr>
                <w:sz w:val="24"/>
              </w:rPr>
            </w:pPr>
            <w:r w:rsidRPr="006B3087">
              <w:rPr>
                <w:sz w:val="24"/>
              </w:rPr>
              <w:t>- Định lí Ta-lét (thuận và đảo) trong không gian;</w:t>
            </w:r>
          </w:p>
          <w:p w14:paraId="4DED54AF" w14:textId="77777777" w:rsidR="001A4E4E" w:rsidRPr="006B3087" w:rsidRDefault="001A4E4E" w:rsidP="002274D7">
            <w:pPr>
              <w:pStyle w:val="BodyText"/>
              <w:spacing w:line="240" w:lineRule="atLeast"/>
              <w:rPr>
                <w:sz w:val="24"/>
              </w:rPr>
            </w:pPr>
            <w:r w:rsidRPr="006B3087">
              <w:rPr>
                <w:sz w:val="24"/>
              </w:rPr>
              <w:t>- Khái niệm  hình lăng trụ, hình hộp;</w:t>
            </w:r>
          </w:p>
          <w:p w14:paraId="24D693BE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Khái niệm hình chóp cụt</w:t>
            </w:r>
          </w:p>
          <w:p w14:paraId="56EEB584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Biết cách chứng minh hai mặt phẳng song song.</w:t>
            </w:r>
          </w:p>
          <w:p w14:paraId="1EB66C76" w14:textId="77777777" w:rsidR="001A4E4E" w:rsidRPr="006B3087" w:rsidRDefault="001A4E4E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Vẽ được hình biểu diễn của hình hộp; hình lăng trụ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,  hình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 xml:space="preserve"> chóp  có đáy là tam giác, tứ giác.</w:t>
            </w:r>
          </w:p>
          <w:p w14:paraId="57E85928" w14:textId="0242E74F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- Vẽ được hình biểu diễn của hình chóp cụt với đáy là tam giác, </w:t>
            </w:r>
            <w:proofErr w:type="gramStart"/>
            <w:r w:rsidRPr="006B3087">
              <w:rPr>
                <w:rFonts w:cs="Times New Roman"/>
                <w:sz w:val="24"/>
                <w:szCs w:val="24"/>
              </w:rPr>
              <w:t>tứ  giác</w:t>
            </w:r>
            <w:proofErr w:type="gramEnd"/>
            <w:r w:rsidRPr="006B3087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40" w:type="pct"/>
            <w:vAlign w:val="center"/>
          </w:tcPr>
          <w:p w14:paraId="07B12BBA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- Dạy học theo nhóm kết hợp dạy học cá nhân.</w:t>
            </w:r>
          </w:p>
          <w:p w14:paraId="32E72A08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694435DE" w14:textId="1D3E9B59" w:rsidR="001A4E4E" w:rsidRPr="000B7072" w:rsidRDefault="000B7072" w:rsidP="002274D7">
            <w:pPr>
              <w:spacing w:after="0" w:line="240" w:lineRule="atLeast"/>
              <w:rPr>
                <w:rFonts w:cs="Times New Roman"/>
                <w:b/>
                <w:sz w:val="24"/>
                <w:szCs w:val="24"/>
              </w:rPr>
            </w:pPr>
            <w:r w:rsidRPr="000B7072">
              <w:rPr>
                <w:b/>
                <w:color w:val="FF0000"/>
                <w:sz w:val="24"/>
                <w:szCs w:val="24"/>
              </w:rPr>
              <w:t>HĐ 2; Mục IV, V:  Tự học có hướng dẫn</w:t>
            </w:r>
          </w:p>
        </w:tc>
      </w:tr>
      <w:tr w:rsidR="00005B6D" w:rsidRPr="006B3087" w14:paraId="0D9F46AC" w14:textId="77777777" w:rsidTr="00276A63">
        <w:trPr>
          <w:trHeight w:val="2277"/>
        </w:trPr>
        <w:tc>
          <w:tcPr>
            <w:tcW w:w="288" w:type="pct"/>
            <w:vAlign w:val="center"/>
          </w:tcPr>
          <w:p w14:paraId="62C91023" w14:textId="77777777" w:rsidR="00005B6D" w:rsidRPr="006B3087" w:rsidRDefault="00005B6D" w:rsidP="002274D7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282" w:type="pct"/>
            <w:vAlign w:val="center"/>
          </w:tcPr>
          <w:p w14:paraId="567CFA16" w14:textId="77777777" w:rsidR="00005B6D" w:rsidRPr="006B3087" w:rsidRDefault="00005B6D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sz w:val="24"/>
                <w:szCs w:val="24"/>
                <w:lang w:eastAsia="vi"/>
              </w:rPr>
              <w:t>21-22</w:t>
            </w:r>
          </w:p>
        </w:tc>
        <w:tc>
          <w:tcPr>
            <w:tcW w:w="603" w:type="pct"/>
            <w:vAlign w:val="center"/>
          </w:tcPr>
          <w:p w14:paraId="13930300" w14:textId="77777777" w:rsidR="00005B6D" w:rsidRPr="006B3087" w:rsidRDefault="00005B6D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14:paraId="09E6C4C9" w14:textId="77777777" w:rsidR="00005B6D" w:rsidRPr="006B3087" w:rsidRDefault="00005B6D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 Hai mặt phẳng song song</w:t>
            </w:r>
          </w:p>
          <w:p w14:paraId="751805D1" w14:textId="77777777" w:rsidR="00005B6D" w:rsidRPr="006B3087" w:rsidRDefault="00005B6D" w:rsidP="002274D7">
            <w:pPr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+</w:t>
            </w:r>
          </w:p>
          <w:p w14:paraId="75C4B0A5" w14:textId="1BAE8F79" w:rsidR="00005B6D" w:rsidRPr="006B3087" w:rsidRDefault="00005B6D" w:rsidP="00315FCF">
            <w:pPr>
              <w:tabs>
                <w:tab w:val="left" w:pos="1206"/>
              </w:tabs>
              <w:spacing w:after="0" w:line="240" w:lineRule="atLeast"/>
              <w:jc w:val="both"/>
              <w:rPr>
                <w:rFonts w:cs="Times New Roman"/>
                <w:b/>
                <w:color w:val="FF0000"/>
                <w:sz w:val="22"/>
              </w:rPr>
            </w:pPr>
            <w:r w:rsidRPr="006B3087">
              <w:rPr>
                <w:rFonts w:cs="Times New Roman"/>
                <w:b/>
                <w:iCs/>
                <w:color w:val="FF0000"/>
                <w:sz w:val="22"/>
              </w:rPr>
              <w:t>ÔN TẬP HỌC KỲ I</w:t>
            </w:r>
          </w:p>
        </w:tc>
        <w:tc>
          <w:tcPr>
            <w:tcW w:w="964" w:type="pct"/>
            <w:vAlign w:val="center"/>
          </w:tcPr>
          <w:p w14:paraId="15B9A221" w14:textId="77777777" w:rsidR="00005B6D" w:rsidRPr="006B3087" w:rsidRDefault="00005B6D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Hình lăng trụ</w:t>
            </w:r>
          </w:p>
          <w:p w14:paraId="0D8D8CF4" w14:textId="77777777" w:rsidR="00005B6D" w:rsidRPr="006B3087" w:rsidRDefault="00005B6D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sz w:val="24"/>
                <w:szCs w:val="24"/>
                <w:lang w:val="en-GB"/>
              </w:rPr>
            </w:pPr>
            <w:r w:rsidRPr="006B3087">
              <w:rPr>
                <w:rFonts w:cs="Times New Roman"/>
                <w:sz w:val="24"/>
                <w:szCs w:val="24"/>
                <w:lang w:val="en-GB"/>
              </w:rPr>
              <w:t>Hình hộp</w:t>
            </w:r>
          </w:p>
        </w:tc>
        <w:tc>
          <w:tcPr>
            <w:tcW w:w="1285" w:type="pct"/>
            <w:vAlign w:val="center"/>
          </w:tcPr>
          <w:p w14:paraId="0A6532A1" w14:textId="77777777" w:rsidR="00005B6D" w:rsidRPr="006B3087" w:rsidRDefault="00005B6D" w:rsidP="002274D7">
            <w:pPr>
              <w:pStyle w:val="BodyText"/>
              <w:spacing w:line="240" w:lineRule="atLeast"/>
              <w:rPr>
                <w:sz w:val="24"/>
                <w:lang w:val="es-ES"/>
              </w:rPr>
            </w:pPr>
            <w:r w:rsidRPr="006B3087">
              <w:rPr>
                <w:sz w:val="24"/>
                <w:lang w:val="es-ES"/>
              </w:rPr>
              <w:t>- Nắm được các kiến thức đã học trong học kỳ I.</w:t>
            </w:r>
          </w:p>
          <w:p w14:paraId="6753F0A0" w14:textId="77777777" w:rsidR="00005B6D" w:rsidRPr="006B3087" w:rsidRDefault="00005B6D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6B3087">
              <w:rPr>
                <w:rFonts w:cs="Times New Roman"/>
                <w:sz w:val="24"/>
                <w:lang w:val="es-ES"/>
              </w:rPr>
              <w:t>- Tổng hợp các kỹ năng các chủ đề trong học kỳ I.</w:t>
            </w:r>
          </w:p>
        </w:tc>
        <w:tc>
          <w:tcPr>
            <w:tcW w:w="940" w:type="pct"/>
            <w:vAlign w:val="center"/>
          </w:tcPr>
          <w:p w14:paraId="1A43156D" w14:textId="77777777" w:rsidR="00005B6D" w:rsidRPr="006B3087" w:rsidRDefault="00005B6D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 xml:space="preserve"> - Dạy học theo nhóm kết hợp dạy học cá nhân.</w:t>
            </w:r>
          </w:p>
          <w:p w14:paraId="1A99AE46" w14:textId="77777777" w:rsidR="00005B6D" w:rsidRPr="006B3087" w:rsidRDefault="00005B6D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6B3087">
              <w:rPr>
                <w:rFonts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638" w:type="pct"/>
            <w:vAlign w:val="center"/>
          </w:tcPr>
          <w:p w14:paraId="14BF6556" w14:textId="77777777" w:rsidR="00005B6D" w:rsidRPr="006B3087" w:rsidRDefault="00005B6D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  <w:tr w:rsidR="001A4E4E" w:rsidRPr="006B3087" w14:paraId="45A06DD8" w14:textId="77777777" w:rsidTr="00276A63">
        <w:tc>
          <w:tcPr>
            <w:tcW w:w="288" w:type="pct"/>
            <w:vAlign w:val="center"/>
          </w:tcPr>
          <w:p w14:paraId="3266F154" w14:textId="77777777" w:rsidR="001A4E4E" w:rsidRPr="006B3087" w:rsidRDefault="001A4E4E" w:rsidP="002274D7">
            <w:pPr>
              <w:spacing w:after="0"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</w:rPr>
              <w:t>18</w:t>
            </w:r>
          </w:p>
        </w:tc>
        <w:tc>
          <w:tcPr>
            <w:tcW w:w="282" w:type="pct"/>
            <w:vAlign w:val="center"/>
          </w:tcPr>
          <w:p w14:paraId="3244E9E0" w14:textId="77777777" w:rsidR="001A4E4E" w:rsidRPr="006B3087" w:rsidRDefault="001A4E4E" w:rsidP="002274D7">
            <w:pPr>
              <w:widowControl w:val="0"/>
              <w:autoSpaceDE w:val="0"/>
              <w:autoSpaceDN w:val="0"/>
              <w:spacing w:after="0" w:line="240" w:lineRule="auto"/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</w:pPr>
            <w:r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>23</w:t>
            </w:r>
            <w:r w:rsidR="00A5034A" w:rsidRPr="006B3087">
              <w:rPr>
                <w:rFonts w:cs="Times New Roman"/>
                <w:b/>
                <w:color w:val="FF0000"/>
                <w:sz w:val="24"/>
                <w:szCs w:val="24"/>
                <w:lang w:eastAsia="vi"/>
              </w:rPr>
              <w:t>-24</w:t>
            </w:r>
          </w:p>
        </w:tc>
        <w:tc>
          <w:tcPr>
            <w:tcW w:w="603" w:type="pct"/>
            <w:vAlign w:val="center"/>
          </w:tcPr>
          <w:p w14:paraId="18CCFF5C" w14:textId="636CEA0D" w:rsidR="00D75034" w:rsidRPr="006B3087" w:rsidRDefault="00A03C9B" w:rsidP="002274D7">
            <w:pPr>
              <w:spacing w:after="0" w:line="240" w:lineRule="atLeast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</w:pPr>
            <w:r>
              <w:rPr>
                <w:rFonts w:cs="Times New Roman"/>
                <w:b/>
                <w:color w:val="FF0000"/>
                <w:sz w:val="24"/>
                <w:szCs w:val="24"/>
                <w:lang w:val="en-GB"/>
              </w:rPr>
              <w:t>KIỂM TRA HỌC KÌ I</w:t>
            </w:r>
          </w:p>
        </w:tc>
        <w:tc>
          <w:tcPr>
            <w:tcW w:w="964" w:type="pct"/>
            <w:vAlign w:val="center"/>
          </w:tcPr>
          <w:p w14:paraId="0B6D1CC1" w14:textId="12339801" w:rsidR="001A4E4E" w:rsidRPr="006B3087" w:rsidRDefault="001A4E4E" w:rsidP="002274D7">
            <w:pPr>
              <w:tabs>
                <w:tab w:val="left" w:pos="1248"/>
              </w:tabs>
              <w:spacing w:after="0" w:line="240" w:lineRule="atLeast"/>
              <w:jc w:val="both"/>
              <w:rPr>
                <w:rFonts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1285" w:type="pct"/>
            <w:vAlign w:val="center"/>
          </w:tcPr>
          <w:p w14:paraId="73F4D1A8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0" w:type="pct"/>
            <w:vAlign w:val="center"/>
          </w:tcPr>
          <w:p w14:paraId="121C070E" w14:textId="77777777" w:rsidR="001A4E4E" w:rsidRPr="006B3087" w:rsidRDefault="001A4E4E" w:rsidP="002274D7">
            <w:pPr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38" w:type="pct"/>
            <w:vAlign w:val="center"/>
          </w:tcPr>
          <w:p w14:paraId="584762A6" w14:textId="77777777" w:rsidR="001A4E4E" w:rsidRPr="006B3087" w:rsidRDefault="001A4E4E" w:rsidP="002274D7">
            <w:pPr>
              <w:spacing w:after="0" w:line="240" w:lineRule="atLeast"/>
              <w:rPr>
                <w:rFonts w:cs="Times New Roman"/>
                <w:sz w:val="24"/>
                <w:szCs w:val="24"/>
              </w:rPr>
            </w:pPr>
          </w:p>
        </w:tc>
      </w:tr>
    </w:tbl>
    <w:p w14:paraId="025A0E69" w14:textId="6E0A3B6C" w:rsidR="003A4A79" w:rsidRDefault="003A4A79" w:rsidP="00C636A1">
      <w:pPr>
        <w:rPr>
          <w:rFonts w:cs="Times New Roman"/>
        </w:rPr>
      </w:pPr>
    </w:p>
    <w:p w14:paraId="7F087D82" w14:textId="71D21559" w:rsidR="008979CB" w:rsidRPr="007D662E" w:rsidRDefault="008979CB" w:rsidP="008979CB">
      <w:pPr>
        <w:spacing w:after="0" w:line="240" w:lineRule="auto"/>
        <w:rPr>
          <w:rFonts w:cs="Times New Roman"/>
          <w:b/>
          <w:szCs w:val="24"/>
          <w:lang w:val="vi-VN"/>
        </w:rPr>
      </w:pPr>
      <w:r>
        <w:rPr>
          <w:rFonts w:cs="Times New Roman"/>
          <w:b/>
          <w:szCs w:val="24"/>
        </w:rPr>
        <w:t>KT.HIỆU TRƯỞNG</w:t>
      </w:r>
      <w:r>
        <w:rPr>
          <w:rFonts w:cs="Times New Roman"/>
          <w:b/>
          <w:szCs w:val="24"/>
          <w:lang w:val="vi-VN"/>
        </w:rPr>
        <w:tab/>
      </w:r>
      <w:r>
        <w:rPr>
          <w:rFonts w:cs="Times New Roman"/>
          <w:b/>
          <w:szCs w:val="24"/>
          <w:lang w:val="vi-VN"/>
        </w:rPr>
        <w:tab/>
      </w:r>
      <w:r>
        <w:rPr>
          <w:rFonts w:cs="Times New Roman"/>
          <w:b/>
          <w:szCs w:val="24"/>
          <w:lang w:val="vi-VN"/>
        </w:rPr>
        <w:tab/>
      </w:r>
      <w:r>
        <w:rPr>
          <w:rFonts w:cs="Times New Roman"/>
          <w:b/>
          <w:szCs w:val="24"/>
          <w:lang w:val="vi-VN"/>
        </w:rPr>
        <w:tab/>
      </w:r>
      <w:r>
        <w:rPr>
          <w:rFonts w:cs="Times New Roman"/>
          <w:b/>
          <w:szCs w:val="24"/>
        </w:rPr>
        <w:t xml:space="preserve">      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7D662E">
        <w:rPr>
          <w:rFonts w:cs="Times New Roman"/>
          <w:b/>
          <w:szCs w:val="24"/>
          <w:lang w:val="vi-VN"/>
        </w:rPr>
        <w:t xml:space="preserve">Tam </w:t>
      </w:r>
      <w:proofErr w:type="gramStart"/>
      <w:r w:rsidRPr="007D662E">
        <w:rPr>
          <w:rFonts w:cs="Times New Roman"/>
          <w:b/>
          <w:szCs w:val="24"/>
          <w:lang w:val="vi-VN"/>
        </w:rPr>
        <w:t>kỳ</w:t>
      </w:r>
      <w:r>
        <w:rPr>
          <w:rFonts w:cs="Times New Roman"/>
          <w:b/>
          <w:szCs w:val="24"/>
          <w:lang w:val="vi-VN"/>
        </w:rPr>
        <w:t xml:space="preserve">  Ngày</w:t>
      </w:r>
      <w:proofErr w:type="gramEnd"/>
      <w:r>
        <w:rPr>
          <w:rFonts w:cs="Times New Roman"/>
          <w:b/>
          <w:szCs w:val="24"/>
          <w:lang w:val="vi-VN"/>
        </w:rPr>
        <w:t xml:space="preserve"> 12 tháng 10 năm 2021</w:t>
      </w:r>
    </w:p>
    <w:p w14:paraId="03C3D1F7" w14:textId="37268FF4" w:rsidR="008979CB" w:rsidRPr="00035CD3" w:rsidRDefault="008979CB" w:rsidP="008979CB">
      <w:pPr>
        <w:spacing w:after="0" w:line="240" w:lineRule="auto"/>
        <w:rPr>
          <w:rFonts w:cs="Times New Roman"/>
          <w:b/>
          <w:color w:val="FF0000"/>
          <w:szCs w:val="24"/>
        </w:rPr>
      </w:pPr>
      <w:proofErr w:type="gramStart"/>
      <w:r w:rsidRPr="00035CD3">
        <w:rPr>
          <w:rFonts w:cs="Times New Roman"/>
          <w:b/>
          <w:color w:val="FF0000"/>
          <w:szCs w:val="24"/>
        </w:rPr>
        <w:t>P.HIỆU TRƯỞNG</w:t>
      </w:r>
      <w:r w:rsidRPr="00035CD3">
        <w:rPr>
          <w:rFonts w:cs="Times New Roman"/>
          <w:b/>
          <w:szCs w:val="24"/>
          <w:lang w:val="vi-VN"/>
        </w:rPr>
        <w:t xml:space="preserve"> </w:t>
      </w:r>
      <w:r>
        <w:rPr>
          <w:rFonts w:cs="Times New Roman"/>
          <w:b/>
          <w:szCs w:val="24"/>
        </w:rPr>
        <w:t xml:space="preserve">                                                                            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7D662E">
        <w:rPr>
          <w:rFonts w:cs="Times New Roman"/>
          <w:b/>
          <w:szCs w:val="24"/>
          <w:lang w:val="vi-VN"/>
        </w:rPr>
        <w:t>Tổ Trưởng.</w:t>
      </w:r>
      <w:proofErr w:type="gramEnd"/>
    </w:p>
    <w:p w14:paraId="0A5A91A1" w14:textId="77777777" w:rsidR="008979CB" w:rsidRPr="007D662E" w:rsidRDefault="008979CB" w:rsidP="008979CB">
      <w:pPr>
        <w:spacing w:after="0" w:line="240" w:lineRule="auto"/>
        <w:rPr>
          <w:rFonts w:cs="Times New Roman"/>
          <w:b/>
          <w:szCs w:val="24"/>
          <w:lang w:val="vi-VN"/>
        </w:rPr>
      </w:pPr>
      <w:r>
        <w:rPr>
          <w:rFonts w:cs="Times New Roman"/>
          <w:b/>
          <w:color w:val="FF0000"/>
          <w:szCs w:val="24"/>
        </w:rPr>
        <w:t xml:space="preserve">    </w:t>
      </w:r>
      <w:r w:rsidRPr="00035CD3">
        <w:rPr>
          <w:rFonts w:cs="Times New Roman"/>
          <w:b/>
          <w:color w:val="FF0000"/>
          <w:szCs w:val="24"/>
        </w:rPr>
        <w:t>PHẠM HÙNG</w:t>
      </w:r>
      <w:r w:rsidRPr="00035CD3">
        <w:rPr>
          <w:rFonts w:cs="Times New Roman"/>
          <w:b/>
          <w:color w:val="FF0000"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</w:p>
    <w:p w14:paraId="4F9176FF" w14:textId="433AC260" w:rsidR="008979CB" w:rsidRPr="007D662E" w:rsidRDefault="008979CB" w:rsidP="008979CB">
      <w:pPr>
        <w:spacing w:after="0" w:line="240" w:lineRule="auto"/>
        <w:rPr>
          <w:rFonts w:cs="Times New Roman"/>
          <w:b/>
          <w:szCs w:val="24"/>
          <w:lang w:val="vi-VN"/>
        </w:rPr>
      </w:pP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 w:rsidRPr="007D662E">
        <w:rPr>
          <w:rFonts w:cs="Times New Roman"/>
          <w:b/>
          <w:szCs w:val="24"/>
          <w:lang w:val="vi-VN"/>
        </w:rPr>
        <w:tab/>
      </w:r>
      <w:r>
        <w:rPr>
          <w:rFonts w:cs="Times New Roman"/>
          <w:b/>
          <w:szCs w:val="24"/>
        </w:rPr>
        <w:t xml:space="preserve">                            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 xml:space="preserve">     </w:t>
      </w:r>
      <w:r w:rsidRPr="007D662E">
        <w:rPr>
          <w:rFonts w:cs="Times New Roman"/>
          <w:b/>
          <w:szCs w:val="24"/>
          <w:lang w:val="vi-VN"/>
        </w:rPr>
        <w:t xml:space="preserve">Nguyễn Tấn Việt                                         </w:t>
      </w:r>
    </w:p>
    <w:p w14:paraId="0D5585B2" w14:textId="77777777" w:rsidR="008979CB" w:rsidRPr="008979CB" w:rsidRDefault="008979CB" w:rsidP="00C636A1">
      <w:pPr>
        <w:rPr>
          <w:rFonts w:cs="Times New Roman"/>
        </w:rPr>
      </w:pPr>
      <w:bookmarkStart w:id="0" w:name="_GoBack"/>
      <w:bookmarkEnd w:id="0"/>
    </w:p>
    <w:sectPr w:rsidR="008979CB" w:rsidRPr="008979CB" w:rsidSect="008A0E53">
      <w:pgSz w:w="15840" w:h="12240" w:orient="landscape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80CDA"/>
    <w:multiLevelType w:val="hybridMultilevel"/>
    <w:tmpl w:val="F4A625DE"/>
    <w:lvl w:ilvl="0" w:tplc="7442920A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59C6590"/>
    <w:multiLevelType w:val="hybridMultilevel"/>
    <w:tmpl w:val="B23E9230"/>
    <w:lvl w:ilvl="0" w:tplc="0409000F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6586955"/>
    <w:multiLevelType w:val="hybridMultilevel"/>
    <w:tmpl w:val="C812FF1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DDF2D59"/>
    <w:multiLevelType w:val="hybridMultilevel"/>
    <w:tmpl w:val="E076ABE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E466580"/>
    <w:multiLevelType w:val="hybridMultilevel"/>
    <w:tmpl w:val="F20A1372"/>
    <w:lvl w:ilvl="0" w:tplc="7DCEA3A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674E745E"/>
    <w:multiLevelType w:val="hybridMultilevel"/>
    <w:tmpl w:val="2C60A7EC"/>
    <w:lvl w:ilvl="0" w:tplc="E1BEF756">
      <w:start w:val="1"/>
      <w:numFmt w:val="decimal"/>
      <w:lvlText w:val="Chủ đề  %1."/>
      <w:lvlJc w:val="right"/>
      <w:pPr>
        <w:ind w:left="720" w:hanging="360"/>
      </w:pPr>
      <w:rPr>
        <w:rFonts w:ascii="Times New Roman" w:hAnsi="Times New Roman" w:cs="Times New Roman" w:hint="default"/>
        <w:b/>
        <w:color w:val="FF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6C874809"/>
    <w:multiLevelType w:val="hybridMultilevel"/>
    <w:tmpl w:val="6F1ABAC0"/>
    <w:lvl w:ilvl="0" w:tplc="7A601340">
      <w:start w:val="1"/>
      <w:numFmt w:val="decimal"/>
      <w:lvlText w:val="Chủ đề  %1."/>
      <w:lvlJc w:val="right"/>
      <w:pPr>
        <w:ind w:left="720" w:hanging="360"/>
      </w:pPr>
      <w:rPr>
        <w:rFonts w:ascii="Times New Roman" w:hAnsi="Times New Roman" w:cs="Times New Roman" w:hint="default"/>
        <w:b/>
        <w:color w:val="FF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5A03B98"/>
    <w:multiLevelType w:val="hybridMultilevel"/>
    <w:tmpl w:val="FAE4C7D6"/>
    <w:lvl w:ilvl="0" w:tplc="4A369036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7"/>
  </w:num>
  <w:num w:numId="5">
    <w:abstractNumId w:val="3"/>
  </w:num>
  <w:num w:numId="6">
    <w:abstractNumId w:val="1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E00"/>
    <w:rsid w:val="00005B6D"/>
    <w:rsid w:val="00022262"/>
    <w:rsid w:val="00034806"/>
    <w:rsid w:val="00064403"/>
    <w:rsid w:val="000812A2"/>
    <w:rsid w:val="00084CC3"/>
    <w:rsid w:val="00086CF0"/>
    <w:rsid w:val="000A6EDD"/>
    <w:rsid w:val="000B7072"/>
    <w:rsid w:val="000C5B9A"/>
    <w:rsid w:val="000E4DCE"/>
    <w:rsid w:val="000E6CF8"/>
    <w:rsid w:val="00104274"/>
    <w:rsid w:val="0013632D"/>
    <w:rsid w:val="001608FA"/>
    <w:rsid w:val="001A3931"/>
    <w:rsid w:val="001A4E4E"/>
    <w:rsid w:val="001C0BC8"/>
    <w:rsid w:val="001C4637"/>
    <w:rsid w:val="001E384B"/>
    <w:rsid w:val="002274D7"/>
    <w:rsid w:val="00271EBD"/>
    <w:rsid w:val="00276A63"/>
    <w:rsid w:val="002A4048"/>
    <w:rsid w:val="002B6922"/>
    <w:rsid w:val="002C5AC5"/>
    <w:rsid w:val="002C6C35"/>
    <w:rsid w:val="002F7344"/>
    <w:rsid w:val="00315FCF"/>
    <w:rsid w:val="00324BB2"/>
    <w:rsid w:val="00386A1C"/>
    <w:rsid w:val="00390D9B"/>
    <w:rsid w:val="003918A4"/>
    <w:rsid w:val="003A1636"/>
    <w:rsid w:val="003A4732"/>
    <w:rsid w:val="003A4A79"/>
    <w:rsid w:val="00402C03"/>
    <w:rsid w:val="00410647"/>
    <w:rsid w:val="00433170"/>
    <w:rsid w:val="00481893"/>
    <w:rsid w:val="00481AEB"/>
    <w:rsid w:val="004836A8"/>
    <w:rsid w:val="004B2FBE"/>
    <w:rsid w:val="004C6067"/>
    <w:rsid w:val="004D0850"/>
    <w:rsid w:val="004E0DE0"/>
    <w:rsid w:val="00575086"/>
    <w:rsid w:val="00580291"/>
    <w:rsid w:val="005F1CEA"/>
    <w:rsid w:val="00601632"/>
    <w:rsid w:val="006253A2"/>
    <w:rsid w:val="00643AB2"/>
    <w:rsid w:val="00651066"/>
    <w:rsid w:val="006860E5"/>
    <w:rsid w:val="006930EB"/>
    <w:rsid w:val="006A1735"/>
    <w:rsid w:val="006B3087"/>
    <w:rsid w:val="006E1E5F"/>
    <w:rsid w:val="006E2B49"/>
    <w:rsid w:val="006F4CA4"/>
    <w:rsid w:val="006F798E"/>
    <w:rsid w:val="00701307"/>
    <w:rsid w:val="00702137"/>
    <w:rsid w:val="00710761"/>
    <w:rsid w:val="007643D4"/>
    <w:rsid w:val="007729B3"/>
    <w:rsid w:val="00802BD2"/>
    <w:rsid w:val="00805E2A"/>
    <w:rsid w:val="008154A5"/>
    <w:rsid w:val="00832DBE"/>
    <w:rsid w:val="008976A4"/>
    <w:rsid w:val="008979CB"/>
    <w:rsid w:val="00897E88"/>
    <w:rsid w:val="008A0E53"/>
    <w:rsid w:val="008B3C22"/>
    <w:rsid w:val="008B6918"/>
    <w:rsid w:val="008B7E3D"/>
    <w:rsid w:val="008C0CAA"/>
    <w:rsid w:val="008D3281"/>
    <w:rsid w:val="008E73B9"/>
    <w:rsid w:val="008F1E00"/>
    <w:rsid w:val="008F2042"/>
    <w:rsid w:val="00903C14"/>
    <w:rsid w:val="00931333"/>
    <w:rsid w:val="009406CC"/>
    <w:rsid w:val="00990472"/>
    <w:rsid w:val="009A4843"/>
    <w:rsid w:val="009B6443"/>
    <w:rsid w:val="009C3D97"/>
    <w:rsid w:val="009C6ADB"/>
    <w:rsid w:val="00A00319"/>
    <w:rsid w:val="00A03965"/>
    <w:rsid w:val="00A03C9B"/>
    <w:rsid w:val="00A14A71"/>
    <w:rsid w:val="00A451E1"/>
    <w:rsid w:val="00A5034A"/>
    <w:rsid w:val="00A57D3B"/>
    <w:rsid w:val="00AC17F6"/>
    <w:rsid w:val="00AC47F6"/>
    <w:rsid w:val="00AC7331"/>
    <w:rsid w:val="00AD6930"/>
    <w:rsid w:val="00AE5EDB"/>
    <w:rsid w:val="00B01441"/>
    <w:rsid w:val="00B05099"/>
    <w:rsid w:val="00B131F2"/>
    <w:rsid w:val="00B265C8"/>
    <w:rsid w:val="00B31F79"/>
    <w:rsid w:val="00B510F2"/>
    <w:rsid w:val="00B52B2D"/>
    <w:rsid w:val="00B63F77"/>
    <w:rsid w:val="00B652C1"/>
    <w:rsid w:val="00B715B7"/>
    <w:rsid w:val="00BB42EF"/>
    <w:rsid w:val="00C367B7"/>
    <w:rsid w:val="00C47F62"/>
    <w:rsid w:val="00C636A1"/>
    <w:rsid w:val="00C76DF4"/>
    <w:rsid w:val="00C80114"/>
    <w:rsid w:val="00C87576"/>
    <w:rsid w:val="00CB4E05"/>
    <w:rsid w:val="00CC66C5"/>
    <w:rsid w:val="00CD72DF"/>
    <w:rsid w:val="00D07733"/>
    <w:rsid w:val="00D70EE0"/>
    <w:rsid w:val="00D75034"/>
    <w:rsid w:val="00D93C09"/>
    <w:rsid w:val="00DB2E29"/>
    <w:rsid w:val="00DD3EE6"/>
    <w:rsid w:val="00E01454"/>
    <w:rsid w:val="00E064DC"/>
    <w:rsid w:val="00E41A38"/>
    <w:rsid w:val="00E73E03"/>
    <w:rsid w:val="00EA33F4"/>
    <w:rsid w:val="00EC117D"/>
    <w:rsid w:val="00ED7CA0"/>
    <w:rsid w:val="00F047B0"/>
    <w:rsid w:val="00F31254"/>
    <w:rsid w:val="00F63CAF"/>
    <w:rsid w:val="00FA0A8A"/>
    <w:rsid w:val="00FC5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A19AB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1E00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1E0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1E00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1E00"/>
    <w:rPr>
      <w:rFonts w:ascii="Segoe UI" w:eastAsia="Times New Roman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99"/>
    <w:unhideWhenUsed/>
    <w:rsid w:val="008F1E00"/>
    <w:pPr>
      <w:spacing w:after="0" w:line="360" w:lineRule="auto"/>
      <w:jc w:val="both"/>
    </w:pPr>
    <w:rPr>
      <w:rFonts w:eastAsia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8F1E00"/>
    <w:rPr>
      <w:rFonts w:eastAsia="Times New Roman" w:cs="Times New Roman"/>
      <w:sz w:val="28"/>
      <w:szCs w:val="24"/>
    </w:rPr>
  </w:style>
  <w:style w:type="paragraph" w:customStyle="1" w:styleId="TableParagraph">
    <w:name w:val="Table Paragraph"/>
    <w:basedOn w:val="Normal"/>
    <w:uiPriority w:val="1"/>
    <w:qFormat/>
    <w:rsid w:val="00E064DC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1E00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1E0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1E00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1E00"/>
    <w:rPr>
      <w:rFonts w:ascii="Segoe UI" w:eastAsia="Times New Roman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99"/>
    <w:unhideWhenUsed/>
    <w:rsid w:val="008F1E00"/>
    <w:pPr>
      <w:spacing w:after="0" w:line="360" w:lineRule="auto"/>
      <w:jc w:val="both"/>
    </w:pPr>
    <w:rPr>
      <w:rFonts w:eastAsia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8F1E00"/>
    <w:rPr>
      <w:rFonts w:eastAsia="Times New Roman" w:cs="Times New Roman"/>
      <w:sz w:val="28"/>
      <w:szCs w:val="24"/>
    </w:rPr>
  </w:style>
  <w:style w:type="paragraph" w:customStyle="1" w:styleId="TableParagraph">
    <w:name w:val="Table Paragraph"/>
    <w:basedOn w:val="Normal"/>
    <w:uiPriority w:val="1"/>
    <w:qFormat/>
    <w:rsid w:val="00E064DC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02502D-C79A-43AF-908C-030995587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7</Pages>
  <Words>2992</Words>
  <Characters>17059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8</cp:revision>
  <dcterms:created xsi:type="dcterms:W3CDTF">2021-10-14T09:46:00Z</dcterms:created>
  <dcterms:modified xsi:type="dcterms:W3CDTF">2021-10-15T01:12:00Z</dcterms:modified>
</cp:coreProperties>
</file>